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427B58" w14:textId="365EE92C" w:rsidR="00890D5B" w:rsidRPr="000E075B" w:rsidRDefault="00890D5B" w:rsidP="00890D5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en-US"/>
        </w:rPr>
      </w:pPr>
      <w:r w:rsidRPr="000E075B"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en-US"/>
        </w:rPr>
        <w:t>ĐỀ KIỂM TRA</w:t>
      </w:r>
      <w:r w:rsidRPr="000E075B"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vi-VN"/>
        </w:rPr>
        <w:t xml:space="preserve"> GIỮA HỌC KỲ I</w:t>
      </w:r>
      <w:r w:rsidRPr="000E075B"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en-US"/>
        </w:rPr>
        <w:t xml:space="preserve"> – MÔN TOÁN – LỚP 12 </w:t>
      </w:r>
    </w:p>
    <w:p w14:paraId="3482DB47" w14:textId="0B5B968C" w:rsidR="00890D5B" w:rsidRPr="000E075B" w:rsidRDefault="00890D5B" w:rsidP="00890D5B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color w:val="156082" w:themeColor="accent1"/>
          <w:sz w:val="24"/>
          <w:szCs w:val="24"/>
          <w:lang w:val="en-US"/>
        </w:rPr>
      </w:pPr>
      <w:r w:rsidRPr="000E075B"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en-US"/>
        </w:rPr>
        <w:t xml:space="preserve">ĐỀ SỐ </w:t>
      </w:r>
      <w:r w:rsidR="00520F69" w:rsidRPr="000E075B">
        <w:rPr>
          <w:rFonts w:ascii="Times New Roman" w:eastAsia="Times New Roman" w:hAnsi="Times New Roman" w:cs="Times New Roman"/>
          <w:b/>
          <w:bCs/>
          <w:color w:val="156082" w:themeColor="accent1"/>
          <w:sz w:val="24"/>
          <w:szCs w:val="24"/>
          <w:lang w:val="en-US"/>
        </w:rPr>
        <w:t>8</w:t>
      </w:r>
    </w:p>
    <w:p w14:paraId="280696AA" w14:textId="44627CB3" w:rsidR="00890D5B" w:rsidRPr="000E075B" w:rsidRDefault="00890D5B" w:rsidP="00890D5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PHẦN I. Câu trắc nghiệm nhiều phương án lựa chọn. </w:t>
      </w:r>
      <w:r w:rsidRPr="000E075B">
        <w:rPr>
          <w:rFonts w:ascii="Times New Roman" w:eastAsia="Calibri" w:hAnsi="Times New Roman" w:cs="Times New Roman"/>
          <w:sz w:val="24"/>
          <w:szCs w:val="24"/>
        </w:rPr>
        <w:t>Thí sinh trả lời từ câu 1 đến câu 12. Mỗi câu hỏi thí sinh chỉ chọn một phương án.</w:t>
      </w:r>
    </w:p>
    <w:p w14:paraId="580F9329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bookmarkStart w:id="0" w:name="_Hlk172537029"/>
      <w:bookmarkStart w:id="1" w:name="_Hlk172646613"/>
      <w:bookmarkStart w:id="2" w:name="_Hlk173159331"/>
      <w:bookmarkStart w:id="3" w:name="_Hlk173251861"/>
      <w:bookmarkStart w:id="4" w:name="_Hlk173337776"/>
      <w:bookmarkStart w:id="5" w:name="_Hlk173509049"/>
      <w:r w:rsidRPr="000E075B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Sử dụng dữ kiện dưới đây để trả lời cho </w:t>
      </w: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Câu 1 </w:t>
      </w:r>
      <w:r w:rsidRPr="000E075B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và </w:t>
      </w: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Câu 2:</w:t>
      </w:r>
    </w:p>
    <w:p w14:paraId="53629983" w14:textId="1706DA31" w:rsidR="000E075B" w:rsidRPr="000E075B" w:rsidRDefault="003E6211" w:rsidP="000E075B">
      <w:pPr>
        <w:pStyle w:val="ListParagraph"/>
        <w:numPr>
          <w:ilvl w:val="0"/>
          <w:numId w:val="1"/>
        </w:num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Cho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8524DE" w:rsidRPr="008524DE">
        <w:rPr>
          <w:position w:val="-14"/>
        </w:rPr>
        <w:object w:dxaOrig="960" w:dyaOrig="400" w14:anchorId="55A35E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57" type="#_x0000_t75" style="width:48.25pt;height:19.7pt" o:ole="">
            <v:imagedata r:id="rId5" o:title=""/>
          </v:shape>
          <o:OLEObject Type="Embed" ProgID="Equation.DSMT4" ShapeID="_x0000_i2557" DrawAspect="Content" ObjectID="_1788193636" r:id="rId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đồ thị là đường cong như hình dưới đây.</w:t>
      </w:r>
      <w:r w:rsidR="000E075B" w:rsidRPr="000E075B">
        <w:rPr>
          <w:rFonts w:ascii="Times New Roman" w:hAnsi="Times New Roman" w:cs="Times New Roman"/>
          <w:sz w:val="24"/>
          <w:szCs w:val="24"/>
        </w:rPr>
        <w:br/>
      </w:r>
      <w:r w:rsidR="000E075B">
        <w:rPr>
          <w:noProof/>
        </w:rPr>
        <w:drawing>
          <wp:inline distT="0" distB="0" distL="0" distR="0" wp14:anchorId="56EA8458" wp14:editId="5CF12B22">
            <wp:extent cx="2182483" cy="1322159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636" cy="1325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75B" w:rsidRPr="000E075B">
        <w:rPr>
          <w:rFonts w:ascii="Times New Roman" w:hAnsi="Times New Roman" w:cs="Times New Roman"/>
          <w:sz w:val="24"/>
          <w:szCs w:val="24"/>
        </w:rPr>
        <w:br/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Hàm số đã cho nghịch biến trên khoảng nào dưới đây?</w:t>
      </w:r>
      <w:r w:rsidR="000E075B" w:rsidRPr="000E075B">
        <w:rPr>
          <w:rFonts w:ascii="Times New Roman" w:hAnsi="Times New Roman" w:cs="Times New Roman"/>
          <w:sz w:val="24"/>
          <w:szCs w:val="24"/>
          <w:lang w:val="en-US"/>
        </w:rPr>
        <w:br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14"/>
        </w:rPr>
        <w:object w:dxaOrig="700" w:dyaOrig="400" w14:anchorId="7A8C2D4C">
          <v:shape id="_x0000_i2562" type="#_x0000_t75" style="width:35.3pt;height:19.7pt" o:ole="">
            <v:imagedata r:id="rId8" o:title=""/>
          </v:shape>
          <o:OLEObject Type="Embed" ProgID="Equation.DSMT4" ShapeID="_x0000_i2562" DrawAspect="Content" ObjectID="_1788193637" r:id="rId9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880" w:dyaOrig="400" w14:anchorId="572206A3">
          <v:shape id="_x0000_i2567" type="#_x0000_t75" style="width:44.15pt;height:19.7pt" o:ole="">
            <v:imagedata r:id="rId10" o:title=""/>
          </v:shape>
          <o:OLEObject Type="Embed" ProgID="Equation.DSMT4" ShapeID="_x0000_i2567" DrawAspect="Content" ObjectID="_1788193638" r:id="rId11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540" w:dyaOrig="400" w14:anchorId="0689DCF6">
          <v:shape id="_x0000_i2572" type="#_x0000_t75" style="width:27.15pt;height:19.7pt" o:ole="">
            <v:imagedata r:id="rId12" o:title=""/>
          </v:shape>
          <o:OLEObject Type="Embed" ProgID="Equation.DSMT4" ShapeID="_x0000_i2572" DrawAspect="Content" ObjectID="_1788193639" r:id="rId13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760" w:dyaOrig="400" w14:anchorId="6B6D196E">
          <v:shape id="_x0000_i2577" type="#_x0000_t75" style="width:38.05pt;height:19.7pt" o:ole="">
            <v:imagedata r:id="rId14" o:title=""/>
          </v:shape>
          <o:OLEObject Type="Embed" ProgID="Equation.DSMT4" ShapeID="_x0000_i2577" DrawAspect="Content" ObjectID="_1788193640" r:id="rId15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63EC7BDA" w14:textId="7F913666" w:rsidR="000E075B" w:rsidRDefault="000E075B" w:rsidP="000E075B">
      <w:pPr>
        <w:pStyle w:val="ListParagraph"/>
        <w:numPr>
          <w:ilvl w:val="0"/>
          <w:numId w:val="1"/>
        </w:num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Cho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8524DE" w:rsidRPr="008524DE">
        <w:rPr>
          <w:position w:val="-14"/>
        </w:rPr>
        <w:object w:dxaOrig="960" w:dyaOrig="400" w14:anchorId="232896D1">
          <v:shape id="_x0000_i2582" type="#_x0000_t75" style="width:48.25pt;height:19.7pt" o:ole="">
            <v:imagedata r:id="rId16" o:title=""/>
          </v:shape>
          <o:OLEObject Type="Embed" ProgID="Equation.DSMT4" ShapeID="_x0000_i2582" DrawAspect="Content" ObjectID="_1788193641" r:id="rId1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đồ thị là đường cong như hình dưới đây.</w:t>
      </w:r>
      <w:r w:rsidRPr="000E075B">
        <w:rPr>
          <w:rFonts w:ascii="Times New Roman" w:hAnsi="Times New Roman" w:cs="Times New Roman"/>
          <w:sz w:val="24"/>
          <w:szCs w:val="24"/>
        </w:rPr>
        <w:br/>
      </w:r>
      <w:r>
        <w:rPr>
          <w:noProof/>
        </w:rPr>
        <w:drawing>
          <wp:inline distT="0" distB="0" distL="0" distR="0" wp14:anchorId="2F8D6E4A" wp14:editId="5FCCD0D7">
            <wp:extent cx="2182483" cy="1322159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636" cy="1325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075B">
        <w:rPr>
          <w:rFonts w:ascii="Times New Roman" w:hAnsi="Times New Roman" w:cs="Times New Roman"/>
          <w:sz w:val="24"/>
          <w:szCs w:val="24"/>
        </w:rPr>
        <w:br/>
      </w:r>
      <w:r w:rsidR="003E6211"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Hàm số đã cho có bao nhiêu điểm cực đại?   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br/>
      </w:r>
      <w:r w:rsidR="003E6211"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6"/>
        </w:rPr>
        <w:object w:dxaOrig="200" w:dyaOrig="279" w14:anchorId="3E08E5A1">
          <v:shape id="_x0000_i2587" type="#_x0000_t75" style="width:10.2pt;height:14.25pt" o:ole="">
            <v:imagedata r:id="rId18" o:title=""/>
          </v:shape>
          <o:OLEObject Type="Embed" ProgID="Equation.DSMT4" ShapeID="_x0000_i2587" DrawAspect="Content" ObjectID="_1788193642" r:id="rId19"/>
        </w:object>
      </w:r>
      <w:r w:rsidR="003E6211" w:rsidRPr="000E075B">
        <w:rPr>
          <w:rFonts w:ascii="Times New Roman" w:hAnsi="Times New Roman" w:cs="Times New Roman"/>
          <w:sz w:val="24"/>
          <w:szCs w:val="24"/>
        </w:rPr>
        <w:t>.</w:t>
      </w:r>
      <w:r w:rsidR="003E6211" w:rsidRPr="000E075B">
        <w:rPr>
          <w:rFonts w:ascii="Times New Roman" w:hAnsi="Times New Roman" w:cs="Times New Roman"/>
          <w:sz w:val="24"/>
          <w:szCs w:val="24"/>
        </w:rPr>
        <w:tab/>
      </w:r>
      <w:r w:rsidR="003E6211"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3E6211"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139" w:dyaOrig="260" w14:anchorId="7F391965">
          <v:shape id="_x0000_i2592" type="#_x0000_t75" style="width:6.8pt;height:12.9pt" o:ole="">
            <v:imagedata r:id="rId20" o:title=""/>
          </v:shape>
          <o:OLEObject Type="Embed" ProgID="Equation.DSMT4" ShapeID="_x0000_i2592" DrawAspect="Content" ObjectID="_1788193643" r:id="rId21"/>
        </w:object>
      </w:r>
      <w:r w:rsidR="003E6211" w:rsidRPr="000E075B">
        <w:rPr>
          <w:rFonts w:ascii="Times New Roman" w:hAnsi="Times New Roman" w:cs="Times New Roman"/>
          <w:sz w:val="24"/>
          <w:szCs w:val="24"/>
        </w:rPr>
        <w:t>.</w:t>
      </w:r>
      <w:r w:rsidR="003E6211" w:rsidRPr="000E075B">
        <w:rPr>
          <w:rFonts w:ascii="Times New Roman" w:hAnsi="Times New Roman" w:cs="Times New Roman"/>
          <w:sz w:val="24"/>
          <w:szCs w:val="24"/>
        </w:rPr>
        <w:tab/>
      </w:r>
      <w:r w:rsidR="003E6211"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3E6211"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200" w:dyaOrig="260" w14:anchorId="26985797">
          <v:shape id="_x0000_i2597" type="#_x0000_t75" style="width:10.2pt;height:12.9pt" o:ole="">
            <v:imagedata r:id="rId22" o:title=""/>
          </v:shape>
          <o:OLEObject Type="Embed" ProgID="Equation.DSMT4" ShapeID="_x0000_i2597" DrawAspect="Content" ObjectID="_1788193644" r:id="rId23"/>
        </w:object>
      </w:r>
      <w:r w:rsidR="003E6211" w:rsidRPr="000E075B">
        <w:rPr>
          <w:rFonts w:ascii="Times New Roman" w:hAnsi="Times New Roman" w:cs="Times New Roman"/>
          <w:sz w:val="24"/>
          <w:szCs w:val="24"/>
        </w:rPr>
        <w:t>.</w:t>
      </w:r>
      <w:r w:rsidR="003E6211" w:rsidRPr="000E075B">
        <w:rPr>
          <w:rFonts w:ascii="Times New Roman" w:hAnsi="Times New Roman" w:cs="Times New Roman"/>
          <w:sz w:val="24"/>
          <w:szCs w:val="24"/>
        </w:rPr>
        <w:tab/>
      </w:r>
      <w:r w:rsidR="003E6211"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3E6211"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180" w:dyaOrig="279" w14:anchorId="50B4184B">
          <v:shape id="_x0000_i2602" type="#_x0000_t75" style="width:8.85pt;height:14.25pt" o:ole="">
            <v:imagedata r:id="rId24" o:title=""/>
          </v:shape>
          <o:OLEObject Type="Embed" ProgID="Equation.DSMT4" ShapeID="_x0000_i2602" DrawAspect="Content" ObjectID="_1788193645" r:id="rId25"/>
        </w:object>
      </w:r>
      <w:r w:rsidR="003E6211" w:rsidRPr="000E075B">
        <w:rPr>
          <w:rFonts w:ascii="Times New Roman" w:hAnsi="Times New Roman" w:cs="Times New Roman"/>
          <w:sz w:val="24"/>
          <w:szCs w:val="24"/>
        </w:rPr>
        <w:t>.</w:t>
      </w:r>
    </w:p>
    <w:p w14:paraId="35E426DF" w14:textId="46451E80" w:rsidR="003E6211" w:rsidRPr="000E075B" w:rsidRDefault="003E6211" w:rsidP="000E075B">
      <w:pPr>
        <w:pStyle w:val="ListParagraph"/>
        <w:numPr>
          <w:ilvl w:val="0"/>
          <w:numId w:val="1"/>
        </w:num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524DE" w:rsidRPr="008524DE">
        <w:rPr>
          <w:position w:val="-14"/>
        </w:rPr>
        <w:object w:dxaOrig="960" w:dyaOrig="400" w14:anchorId="3751C063">
          <v:shape id="_x0000_i2607" type="#_x0000_t75" style="width:48.25pt;height:19.7pt" o:ole="">
            <v:imagedata r:id="rId26" o:title=""/>
          </v:shape>
          <o:OLEObject Type="Embed" ProgID="Equation.DSMT4" ShapeID="_x0000_i2607" DrawAspect="Content" ObjectID="_1788193646" r:id="rId2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bảng biến thiên trên </w:t>
      </w:r>
      <w:r w:rsidR="008524DE" w:rsidRPr="008524DE">
        <w:rPr>
          <w:position w:val="-14"/>
        </w:rPr>
        <w:object w:dxaOrig="700" w:dyaOrig="400" w14:anchorId="4FC0B1AC">
          <v:shape id="_x0000_i2612" type="#_x0000_t75" style="width:35.3pt;height:19.7pt" o:ole="">
            <v:imagedata r:id="rId28" o:title=""/>
          </v:shape>
          <o:OLEObject Type="Embed" ProgID="Equation.DSMT4" ShapeID="_x0000_i2612" DrawAspect="Content" ObjectID="_1788193647" r:id="rId2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hư sau: </w:t>
      </w:r>
      <w:r w:rsidR="000E075B" w:rsidRPr="000E075B">
        <w:rPr>
          <w:rFonts w:ascii="Times New Roman" w:hAnsi="Times New Roman" w:cs="Times New Roman"/>
          <w:sz w:val="24"/>
          <w:szCs w:val="24"/>
        </w:rPr>
        <w:br/>
      </w:r>
      <w:r w:rsidRPr="000E075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6F79A" wp14:editId="6335A629">
            <wp:extent cx="3073558" cy="1111307"/>
            <wp:effectExtent l="0" t="0" r="0" b="0"/>
            <wp:docPr id="380165250" name="Picture 1" descr="A diagram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165250" name="Picture 1" descr="A diagram of a mathematical equation&#10;&#10;Description automatically generated with medium confidence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73558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075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E075B" w:rsidRPr="000E075B">
        <w:rPr>
          <w:rFonts w:ascii="Times New Roman" w:hAnsi="Times New Roman" w:cs="Times New Roman"/>
          <w:noProof/>
          <w:sz w:val="24"/>
          <w:szCs w:val="24"/>
        </w:rPr>
        <w:br/>
      </w:r>
      <w:r w:rsidRPr="000E075B">
        <w:rPr>
          <w:rFonts w:ascii="Times New Roman" w:hAnsi="Times New Roman" w:cs="Times New Roman"/>
          <w:sz w:val="24"/>
          <w:szCs w:val="24"/>
        </w:rPr>
        <w:t>Mệnh đề nào dưới đây là đúng?</w:t>
      </w:r>
      <w:r w:rsidR="000E075B" w:rsidRPr="000E075B">
        <w:rPr>
          <w:rFonts w:ascii="Times New Roman" w:hAnsi="Times New Roman" w:cs="Times New Roman"/>
          <w:sz w:val="24"/>
          <w:szCs w:val="24"/>
        </w:rPr>
        <w:br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24"/>
        </w:rPr>
        <w:object w:dxaOrig="1340" w:dyaOrig="499" w14:anchorId="0193E53E">
          <v:shape id="_x0000_i2617" type="#_x0000_t75" style="width:67.25pt;height:25.15pt" o:ole="">
            <v:imagedata r:id="rId31" o:title=""/>
          </v:shape>
          <o:OLEObject Type="Embed" ProgID="Equation.DSMT4" ShapeID="_x0000_i2617" DrawAspect="Content" ObjectID="_1788193648" r:id="rId32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359" w:dyaOrig="499" w14:anchorId="025FFE87">
          <v:shape id="_x0000_i2622" type="#_x0000_t75" style="width:67.9pt;height:25.15pt" o:ole="">
            <v:imagedata r:id="rId33" o:title=""/>
          </v:shape>
          <o:OLEObject Type="Embed" ProgID="Equation.DSMT4" ShapeID="_x0000_i2622" DrawAspect="Content" ObjectID="_1788193649" r:id="rId3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380" w:dyaOrig="499" w14:anchorId="3199A507">
          <v:shape id="_x0000_i2627" type="#_x0000_t75" style="width:69.3pt;height:25.15pt" o:ole="">
            <v:imagedata r:id="rId35" o:title=""/>
          </v:shape>
          <o:OLEObject Type="Embed" ProgID="Equation.DSMT4" ShapeID="_x0000_i2627" DrawAspect="Content" ObjectID="_1788193650" r:id="rId3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380" w:dyaOrig="499" w14:anchorId="63C663F8">
          <v:shape id="_x0000_i2632" type="#_x0000_t75" style="width:69.3pt;height:25.15pt" o:ole="">
            <v:imagedata r:id="rId37" o:title=""/>
          </v:shape>
          <o:OLEObject Type="Embed" ProgID="Equation.DSMT4" ShapeID="_x0000_i2632" DrawAspect="Content" ObjectID="_1788193651" r:id="rId3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371B3E" w14:textId="09D6AF66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4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ho hàm số </w:t>
      </w:r>
      <w:r w:rsidR="008524DE" w:rsidRPr="008524DE">
        <w:rPr>
          <w:position w:val="-14"/>
        </w:rPr>
        <w:object w:dxaOrig="960" w:dyaOrig="400" w14:anchorId="7CAA0BB6">
          <v:shape id="_x0000_i2637" type="#_x0000_t75" style="width:48.25pt;height:19.7pt" o:ole="">
            <v:imagedata r:id="rId39" o:title=""/>
          </v:shape>
          <o:OLEObject Type="Embed" ProgID="Equation.DSMT4" ShapeID="_x0000_i2637" DrawAspect="Content" ObjectID="_1788193652" r:id="rId4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đồ thị như hình vẽ dưới đây. </w:t>
      </w:r>
    </w:p>
    <w:p w14:paraId="601D08A4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C345D38" wp14:editId="1FE8FD85">
            <wp:extent cx="2146300" cy="2284400"/>
            <wp:effectExtent l="0" t="0" r="6350" b="1905"/>
            <wp:docPr id="2147269054" name="Picture 1" descr="A graph of function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269054" name="Picture 1" descr="A graph of function and numbers&#10;&#10;Description automatically generated with medium confidence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293" cy="2285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163BA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Đồ thị hàm số đã cho có tiệm cận đứng và tiệm cận ngang lần lượt là các đường thẳng:</w:t>
      </w:r>
    </w:p>
    <w:p w14:paraId="65BBC2D7" w14:textId="2484DA1D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560" w:dyaOrig="279" w14:anchorId="0D25BD8C">
          <v:shape id="_x0000_i2642" type="#_x0000_t75" style="width:27.85pt;height:14.25pt" o:ole="">
            <v:imagedata r:id="rId43" o:title=""/>
          </v:shape>
          <o:OLEObject Type="Embed" ProgID="Equation.DSMT4" ShapeID="_x0000_i2642" DrawAspect="Content" ObjectID="_1788193653" r:id="rId44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; </w:t>
      </w:r>
      <w:r w:rsidR="008524DE" w:rsidRPr="008524DE">
        <w:rPr>
          <w:position w:val="-10"/>
        </w:rPr>
        <w:object w:dxaOrig="700" w:dyaOrig="320" w14:anchorId="7EBDE838">
          <v:shape id="_x0000_i2647" type="#_x0000_t75" style="width:35.3pt;height:16.3pt" o:ole="">
            <v:imagedata r:id="rId45" o:title=""/>
          </v:shape>
          <o:OLEObject Type="Embed" ProgID="Equation.DSMT4" ShapeID="_x0000_i2647" DrawAspect="Content" ObjectID="_1788193654" r:id="rId46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8524DE" w:rsidRPr="008524DE">
        <w:rPr>
          <w:position w:val="-6"/>
        </w:rPr>
        <w:object w:dxaOrig="520" w:dyaOrig="279" w14:anchorId="76D83330">
          <v:shape id="_x0000_i2652" type="#_x0000_t75" style="width:25.8pt;height:14.25pt" o:ole="">
            <v:imagedata r:id="rId47" o:title=""/>
          </v:shape>
          <o:OLEObject Type="Embed" ProgID="Equation.DSMT4" ShapeID="_x0000_i2652" DrawAspect="Content" ObjectID="_1788193655" r:id="rId48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; </w:t>
      </w:r>
      <w:r w:rsidR="008524DE" w:rsidRPr="008524DE">
        <w:rPr>
          <w:position w:val="-10"/>
        </w:rPr>
        <w:object w:dxaOrig="580" w:dyaOrig="320" w14:anchorId="17B6FC84">
          <v:shape id="_x0000_i2657" type="#_x0000_t75" style="width:29.2pt;height:16.3pt" o:ole="">
            <v:imagedata r:id="rId49" o:title=""/>
          </v:shape>
          <o:OLEObject Type="Embed" ProgID="Equation.DSMT4" ShapeID="_x0000_i2657" DrawAspect="Content" ObjectID="_1788193656" r:id="rId50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8524DE" w:rsidRPr="008524DE">
        <w:rPr>
          <w:position w:val="-6"/>
        </w:rPr>
        <w:object w:dxaOrig="680" w:dyaOrig="279" w14:anchorId="24AB9C41">
          <v:shape id="_x0000_i2662" type="#_x0000_t75" style="width:33.95pt;height:14.25pt" o:ole="">
            <v:imagedata r:id="rId51" o:title=""/>
          </v:shape>
          <o:OLEObject Type="Embed" ProgID="Equation.DSMT4" ShapeID="_x0000_i2662" DrawAspect="Content" ObjectID="_1788193657" r:id="rId52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; </w:t>
      </w:r>
      <w:r w:rsidR="008524DE" w:rsidRPr="008524DE">
        <w:rPr>
          <w:position w:val="-10"/>
        </w:rPr>
        <w:object w:dxaOrig="580" w:dyaOrig="320" w14:anchorId="690AA674">
          <v:shape id="_x0000_i2667" type="#_x0000_t75" style="width:29.2pt;height:16.3pt" o:ole="">
            <v:imagedata r:id="rId53" o:title=""/>
          </v:shape>
          <o:OLEObject Type="Embed" ProgID="Equation.DSMT4" ShapeID="_x0000_i2667" DrawAspect="Content" ObjectID="_1788193658" r:id="rId54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pacing w:val="-4"/>
          <w:sz w:val="24"/>
          <w:szCs w:val="24"/>
        </w:rPr>
        <w:t>D.</w:t>
      </w:r>
      <w:r w:rsidRPr="000E075B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560" w:dyaOrig="279" w14:anchorId="5E30BBD0">
          <v:shape id="_x0000_i2672" type="#_x0000_t75" style="width:27.85pt;height:14.25pt" o:ole="">
            <v:imagedata r:id="rId55" o:title=""/>
          </v:shape>
          <o:OLEObject Type="Embed" ProgID="Equation.DSMT4" ShapeID="_x0000_i2672" DrawAspect="Content" ObjectID="_1788193659" r:id="rId56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; </w:t>
      </w:r>
      <w:r w:rsidR="008524DE" w:rsidRPr="008524DE">
        <w:rPr>
          <w:position w:val="-10"/>
        </w:rPr>
        <w:object w:dxaOrig="680" w:dyaOrig="320" w14:anchorId="1085D6AB">
          <v:shape id="_x0000_i2677" type="#_x0000_t75" style="width:33.95pt;height:16.3pt" o:ole="">
            <v:imagedata r:id="rId57" o:title=""/>
          </v:shape>
          <o:OLEObject Type="Embed" ProgID="Equation.DSMT4" ShapeID="_x0000_i2677" DrawAspect="Content" ObjectID="_1788193660" r:id="rId58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14:paraId="7289C79B" w14:textId="17A8E318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5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Cho hình hộp </w:t>
      </w:r>
      <w:r w:rsidR="008524DE" w:rsidRPr="008524DE">
        <w:rPr>
          <w:position w:val="-6"/>
        </w:rPr>
        <w:object w:dxaOrig="1640" w:dyaOrig="279" w14:anchorId="3B38C714">
          <v:shape id="_x0000_i2682" type="#_x0000_t75" style="width:82.2pt;height:14.25pt" o:ole="">
            <v:imagedata r:id="rId59" o:title=""/>
          </v:shape>
          <o:OLEObject Type="Embed" ProgID="Equation.DSMT4" ShapeID="_x0000_i2682" DrawAspect="Content" ObjectID="_1788193661" r:id="rId60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Vectơ </w:t>
      </w:r>
      <w:r w:rsidR="008524DE" w:rsidRPr="008524DE">
        <w:rPr>
          <w:position w:val="-6"/>
        </w:rPr>
        <w:object w:dxaOrig="2040" w:dyaOrig="340" w14:anchorId="18A83DBC">
          <v:shape id="_x0000_i2687" type="#_x0000_t75" style="width:101.9pt;height:17pt" o:ole="">
            <v:imagedata r:id="rId61" o:title=""/>
          </v:shape>
          <o:OLEObject Type="Embed" ProgID="Equation.DSMT4" ShapeID="_x0000_i2687" DrawAspect="Content" ObjectID="_1788193662" r:id="rId62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bằng vectơ nào dưới đây?</w:t>
      </w:r>
    </w:p>
    <w:p w14:paraId="2ABB6811" w14:textId="638057E0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b/>
          <w:bCs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025957">
        <w:rPr>
          <w:position w:val="-4"/>
        </w:rPr>
        <w:object w:dxaOrig="460" w:dyaOrig="320" w14:anchorId="52492A9B">
          <v:shape id="_x0000_i2692" type="#_x0000_t75" style="width:23.1pt;height:16.3pt" o:ole="">
            <v:imagedata r:id="rId63" o:title=""/>
          </v:shape>
          <o:OLEObject Type="Embed" ProgID="Equation.DSMT4" ShapeID="_x0000_i2692" DrawAspect="Content" ObjectID="_1788193663" r:id="rId6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520" w:dyaOrig="320" w14:anchorId="41E92ACF">
          <v:shape id="_x0000_i2697" type="#_x0000_t75" style="width:25.8pt;height:16.3pt" o:ole="">
            <v:imagedata r:id="rId65" o:title=""/>
          </v:shape>
          <o:OLEObject Type="Embed" ProgID="Equation.DSMT4" ShapeID="_x0000_i2697" DrawAspect="Content" ObjectID="_1788193664" r:id="rId6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460" w:dyaOrig="320" w14:anchorId="54B5ED59">
          <v:shape id="_x0000_i2702" type="#_x0000_t75" style="width:23.1pt;height:16.3pt" o:ole="">
            <v:imagedata r:id="rId67" o:title=""/>
          </v:shape>
          <o:OLEObject Type="Embed" ProgID="Equation.DSMT4" ShapeID="_x0000_i2702" DrawAspect="Content" ObjectID="_1788193665" r:id="rId6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460" w:dyaOrig="320" w14:anchorId="03E69CF1">
          <v:shape id="_x0000_i2707" type="#_x0000_t75" style="width:23.1pt;height:16.3pt" o:ole="">
            <v:imagedata r:id="rId69" o:title=""/>
          </v:shape>
          <o:OLEObject Type="Embed" ProgID="Equation.DSMT4" ShapeID="_x0000_i2707" DrawAspect="Content" ObjectID="_1788193666" r:id="rId7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2783E368" w14:textId="6407BBB5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6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Trong không gian với hệ tọa độ </w:t>
      </w:r>
      <w:r w:rsidR="008524DE" w:rsidRPr="008524DE">
        <w:rPr>
          <w:position w:val="-10"/>
        </w:rPr>
        <w:object w:dxaOrig="560" w:dyaOrig="320" w14:anchorId="2042CC29">
          <v:shape id="_x0000_i2712" type="#_x0000_t75" style="width:27.85pt;height:16.3pt" o:ole="">
            <v:imagedata r:id="rId71" o:title=""/>
          </v:shape>
          <o:OLEObject Type="Embed" ProgID="Equation.DSMT4" ShapeID="_x0000_i2712" DrawAspect="Content" ObjectID="_1788193667" r:id="rId72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, cho vectơ </w:t>
      </w:r>
      <w:bookmarkStart w:id="6" w:name="MTBlankEqn"/>
      <w:r w:rsidR="008524DE" w:rsidRPr="008524DE">
        <w:rPr>
          <w:position w:val="-10"/>
        </w:rPr>
        <w:object w:dxaOrig="1540" w:dyaOrig="380" w14:anchorId="6329B1EE">
          <v:shape id="_x0000_i2717" type="#_x0000_t75" style="width:76.75pt;height:19pt" o:ole="">
            <v:imagedata r:id="rId73" o:title=""/>
          </v:shape>
          <o:OLEObject Type="Embed" ProgID="Equation.DSMT4" ShapeID="_x0000_i2717" DrawAspect="Content" ObjectID="_1788193668" r:id="rId74"/>
        </w:object>
      </w:r>
      <w:bookmarkEnd w:id="6"/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Tọa độ của vectơ </w:t>
      </w:r>
      <w:r w:rsidR="008524DE" w:rsidRPr="008524DE">
        <w:rPr>
          <w:position w:val="-6"/>
        </w:rPr>
        <w:object w:dxaOrig="200" w:dyaOrig="340" w14:anchorId="7040CB6C">
          <v:shape id="_x0000_i2723" type="#_x0000_t75" style="width:10.2pt;height:17pt" o:ole="">
            <v:imagedata r:id="rId75" o:title=""/>
          </v:shape>
          <o:OLEObject Type="Embed" ProgID="Equation.DSMT4" ShapeID="_x0000_i2723" DrawAspect="Content" ObjectID="_1788193669" r:id="rId76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là:  </w:t>
      </w:r>
    </w:p>
    <w:p w14:paraId="09B7C3C8" w14:textId="36CEF404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14"/>
        </w:rPr>
        <w:object w:dxaOrig="780" w:dyaOrig="400" w14:anchorId="44D4CA85">
          <v:shape id="_x0000_i2728" type="#_x0000_t75" style="width:38.7pt;height:19.7pt" o:ole="">
            <v:imagedata r:id="rId77" o:title=""/>
          </v:shape>
          <o:OLEObject Type="Embed" ProgID="Equation.DSMT4" ShapeID="_x0000_i2728" DrawAspect="Content" ObjectID="_1788193670" r:id="rId7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1040" w:dyaOrig="400" w14:anchorId="78107B54">
          <v:shape id="_x0000_i2733" type="#_x0000_t75" style="width:52.3pt;height:19.7pt" o:ole="">
            <v:imagedata r:id="rId79" o:title=""/>
          </v:shape>
          <o:OLEObject Type="Embed" ProgID="Equation.DSMT4" ShapeID="_x0000_i2733" DrawAspect="Content" ObjectID="_1788193671" r:id="rId8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920" w:dyaOrig="400" w14:anchorId="2E27C9DA">
          <v:shape id="_x0000_i2738" type="#_x0000_t75" style="width:46.2pt;height:19.7pt" o:ole="">
            <v:imagedata r:id="rId81" o:title=""/>
          </v:shape>
          <o:OLEObject Type="Embed" ProgID="Equation.DSMT4" ShapeID="_x0000_i2738" DrawAspect="Content" ObjectID="_1788193672" r:id="rId82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920" w:dyaOrig="400" w14:anchorId="12EB0489">
          <v:shape id="_x0000_i2743" type="#_x0000_t75" style="width:46.2pt;height:19.7pt" o:ole="">
            <v:imagedata r:id="rId83" o:title=""/>
          </v:shape>
          <o:OLEObject Type="Embed" ProgID="Equation.DSMT4" ShapeID="_x0000_i2743" DrawAspect="Content" ObjectID="_1788193673" r:id="rId8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0E7A5CED" w14:textId="3A9E8B1E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7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Trong không gian với hệ tọa độ </w:t>
      </w:r>
      <w:r w:rsidR="008524DE" w:rsidRPr="008524DE">
        <w:rPr>
          <w:position w:val="-10"/>
        </w:rPr>
        <w:object w:dxaOrig="560" w:dyaOrig="320" w14:anchorId="7F143CDD">
          <v:shape id="_x0000_i2748" type="#_x0000_t75" style="width:27.85pt;height:16.3pt" o:ole="">
            <v:imagedata r:id="rId85" o:title=""/>
          </v:shape>
          <o:OLEObject Type="Embed" ProgID="Equation.DSMT4" ShapeID="_x0000_i2748" DrawAspect="Content" ObjectID="_1788193674" r:id="rId86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, cho vectơ </w:t>
      </w:r>
      <w:r w:rsidR="008524DE" w:rsidRPr="008524DE">
        <w:rPr>
          <w:position w:val="-14"/>
        </w:rPr>
        <w:object w:dxaOrig="1240" w:dyaOrig="420" w14:anchorId="0A4AA3CB">
          <v:shape id="_x0000_i2753" type="#_x0000_t75" style="width:61.8pt;height:21.05pt" o:ole="">
            <v:imagedata r:id="rId87" o:title=""/>
          </v:shape>
          <o:OLEObject Type="Embed" ProgID="Equation.DSMT4" ShapeID="_x0000_i2753" DrawAspect="Content" ObjectID="_1788193675" r:id="rId88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và điểm </w:t>
      </w:r>
      <w:r w:rsidR="008524DE" w:rsidRPr="00025957">
        <w:rPr>
          <w:position w:val="-4"/>
        </w:rPr>
        <w:object w:dxaOrig="240" w:dyaOrig="260" w14:anchorId="1A047AD3">
          <v:shape id="_x0000_i2758" type="#_x0000_t75" style="width:12.25pt;height:12.9pt" o:ole="">
            <v:imagedata r:id="rId89" o:title=""/>
          </v:shape>
          <o:OLEObject Type="Embed" ProgID="Equation.DSMT4" ShapeID="_x0000_i2758" DrawAspect="Content" ObjectID="_1788193676" r:id="rId90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Biết </w:t>
      </w:r>
      <w:r w:rsidR="008524DE" w:rsidRPr="008524DE">
        <w:rPr>
          <w:position w:val="-6"/>
        </w:rPr>
        <w:object w:dxaOrig="740" w:dyaOrig="340" w14:anchorId="4B4853ED">
          <v:shape id="_x0000_i2763" type="#_x0000_t75" style="width:36.7pt;height:17pt" o:ole="">
            <v:imagedata r:id="rId91" o:title=""/>
          </v:shape>
          <o:OLEObject Type="Embed" ProgID="Equation.DSMT4" ShapeID="_x0000_i2763" DrawAspect="Content" ObjectID="_1788193677" r:id="rId92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Tọa độ của điểm </w:t>
      </w:r>
      <w:r w:rsidR="008524DE" w:rsidRPr="00025957">
        <w:rPr>
          <w:position w:val="-4"/>
        </w:rPr>
        <w:object w:dxaOrig="240" w:dyaOrig="260" w14:anchorId="3B9A9543">
          <v:shape id="_x0000_i2768" type="#_x0000_t75" style="width:12.25pt;height:12.9pt" o:ole="">
            <v:imagedata r:id="rId93" o:title=""/>
          </v:shape>
          <o:OLEObject Type="Embed" ProgID="Equation.DSMT4" ShapeID="_x0000_i2768" DrawAspect="Content" ObjectID="_1788193678" r:id="rId94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là: </w:t>
      </w:r>
    </w:p>
    <w:p w14:paraId="074BB2B6" w14:textId="4DC2CF7A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E075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880" w:dyaOrig="400" w14:anchorId="3F55D237">
          <v:shape id="_x0000_i2773" type="#_x0000_t75" style="width:44.15pt;height:19.7pt" o:ole="">
            <v:imagedata r:id="rId95" o:title=""/>
          </v:shape>
          <o:OLEObject Type="Embed" ProgID="Equation.DSMT4" ShapeID="_x0000_i2773" DrawAspect="Content" ObjectID="_1788193679" r:id="rId9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920" w:dyaOrig="400" w14:anchorId="56BA7EDB">
          <v:shape id="_x0000_i2778" type="#_x0000_t75" style="width:46.2pt;height:19.7pt" o:ole="">
            <v:imagedata r:id="rId97" o:title=""/>
          </v:shape>
          <o:OLEObject Type="Embed" ProgID="Equation.DSMT4" ShapeID="_x0000_i2778" DrawAspect="Content" ObjectID="_1788193680" r:id="rId9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880" w:dyaOrig="400" w14:anchorId="6E695E14">
          <v:shape id="_x0000_i2783" type="#_x0000_t75" style="width:44.15pt;height:19.7pt" o:ole="">
            <v:imagedata r:id="rId99" o:title=""/>
          </v:shape>
          <o:OLEObject Type="Embed" ProgID="Equation.DSMT4" ShapeID="_x0000_i2783" DrawAspect="Content" ObjectID="_1788193681" r:id="rId10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4"/>
        </w:rPr>
        <w:object w:dxaOrig="740" w:dyaOrig="400" w14:anchorId="4B63B884">
          <v:shape id="_x0000_i2788" type="#_x0000_t75" style="width:36.7pt;height:19.7pt" o:ole="">
            <v:imagedata r:id="rId101" o:title=""/>
          </v:shape>
          <o:OLEObject Type="Embed" ProgID="Equation.DSMT4" ShapeID="_x0000_i2788" DrawAspect="Content" ObjectID="_1788193682" r:id="rId102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42B1CF1E" w14:textId="396F8A71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8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ho hàm số </w:t>
      </w:r>
      <w:r w:rsidR="008524DE" w:rsidRPr="008524DE">
        <w:rPr>
          <w:position w:val="-10"/>
        </w:rPr>
        <w:object w:dxaOrig="1820" w:dyaOrig="360" w14:anchorId="0D3C7D2E">
          <v:shape id="_x0000_i2793" type="#_x0000_t75" style="width:91pt;height:18.35pt" o:ole="">
            <v:imagedata r:id="rId103" o:title=""/>
          </v:shape>
          <o:OLEObject Type="Embed" ProgID="Equation.DSMT4" ShapeID="_x0000_i2793" DrawAspect="Content" ObjectID="_1788193683" r:id="rId10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0E075B">
        <w:rPr>
          <w:rFonts w:ascii="Times New Roman" w:hAnsi="Times New Roman" w:cs="Times New Roman"/>
          <w:sz w:val="24"/>
          <w:szCs w:val="24"/>
        </w:rPr>
        <w:t>?</w:t>
      </w:r>
    </w:p>
    <w:p w14:paraId="3A638D16" w14:textId="34F13D21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0E075B">
        <w:rPr>
          <w:rFonts w:ascii="Times New Roman" w:hAnsi="Times New Roman" w:cs="Times New Roman"/>
          <w:sz w:val="24"/>
          <w:szCs w:val="24"/>
        </w:rPr>
        <w:t xml:space="preserve">Hàm số đã cho đồng biến trên khoảng </w:t>
      </w:r>
      <w:r w:rsidR="008524DE" w:rsidRPr="008524DE">
        <w:rPr>
          <w:position w:val="-14"/>
        </w:rPr>
        <w:object w:dxaOrig="960" w:dyaOrig="400" w14:anchorId="02FD15EB">
          <v:shape id="_x0000_i2798" type="#_x0000_t75" style="width:48.25pt;height:19.7pt" o:ole="">
            <v:imagedata r:id="rId105" o:title=""/>
          </v:shape>
          <o:OLEObject Type="Embed" ProgID="Equation.DSMT4" ShapeID="_x0000_i2798" DrawAspect="Content" ObjectID="_1788193684" r:id="rId106"/>
        </w:object>
      </w:r>
    </w:p>
    <w:p w14:paraId="18286102" w14:textId="020A4B3C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đã cho nghịch biến trên khoảng </w:t>
      </w:r>
      <w:r w:rsidR="008524DE" w:rsidRPr="008524DE">
        <w:rPr>
          <w:position w:val="-14"/>
        </w:rPr>
        <w:object w:dxaOrig="960" w:dyaOrig="400" w14:anchorId="01790BE2">
          <v:shape id="_x0000_i2803" type="#_x0000_t75" style="width:48.25pt;height:19.7pt" o:ole="">
            <v:imagedata r:id="rId107" o:title=""/>
          </v:shape>
          <o:OLEObject Type="Embed" ProgID="Equation.DSMT4" ShapeID="_x0000_i2803" DrawAspect="Content" ObjectID="_1788193685" r:id="rId10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601E3F4C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đã cho có một cực trị.  </w:t>
      </w:r>
    </w:p>
    <w:p w14:paraId="036F41F2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đã cho có hai cực trị. </w:t>
      </w:r>
    </w:p>
    <w:p w14:paraId="52CA46A6" w14:textId="231DF8EC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9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Giá trị nhỏ nhất của hàm số </w:t>
      </w:r>
      <w:r w:rsidR="008524DE" w:rsidRPr="008524DE">
        <w:rPr>
          <w:position w:val="-14"/>
        </w:rPr>
        <w:object w:dxaOrig="1980" w:dyaOrig="400" w14:anchorId="49B6CBE0">
          <v:shape id="_x0000_i2808" type="#_x0000_t75" style="width:99.15pt;height:19.7pt" o:ole="">
            <v:imagedata r:id="rId109" o:title=""/>
          </v:shape>
          <o:OLEObject Type="Embed" ProgID="Equation.DSMT4" ShapeID="_x0000_i2808" DrawAspect="Content" ObjectID="_1788193686" r:id="rId110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trên đoạn </w:t>
      </w:r>
      <w:r w:rsidR="008524DE" w:rsidRPr="008524DE">
        <w:rPr>
          <w:position w:val="-14"/>
        </w:rPr>
        <w:object w:dxaOrig="540" w:dyaOrig="400" w14:anchorId="72BF1137">
          <v:shape id="_x0000_i2813" type="#_x0000_t75" style="width:27.15pt;height:19.7pt" o:ole="">
            <v:imagedata r:id="rId111" o:title=""/>
          </v:shape>
          <o:OLEObject Type="Embed" ProgID="Equation.DSMT4" ShapeID="_x0000_i2813" DrawAspect="Content" ObjectID="_1788193687" r:id="rId11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bằng</w:t>
      </w:r>
    </w:p>
    <w:p w14:paraId="35052885" w14:textId="29794C2F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6"/>
        </w:rPr>
        <w:object w:dxaOrig="440" w:dyaOrig="279" w14:anchorId="22E5ED49">
          <v:shape id="_x0000_i2818" type="#_x0000_t75" style="width:21.75pt;height:14.25pt" o:ole="">
            <v:imagedata r:id="rId113" o:title=""/>
          </v:shape>
          <o:OLEObject Type="Embed" ProgID="Equation.DSMT4" ShapeID="_x0000_i2818" DrawAspect="Content" ObjectID="_1788193688" r:id="rId11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025957">
        <w:rPr>
          <w:position w:val="-4"/>
        </w:rPr>
        <w:object w:dxaOrig="300" w:dyaOrig="260" w14:anchorId="41E9E312">
          <v:shape id="_x0000_i2823" type="#_x0000_t75" style="width:14.95pt;height:12.9pt" o:ole="">
            <v:imagedata r:id="rId115" o:title=""/>
          </v:shape>
          <o:OLEObject Type="Embed" ProgID="Equation.DSMT4" ShapeID="_x0000_i2823" DrawAspect="Content" ObjectID="_1788193689" r:id="rId11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440" w:dyaOrig="279" w14:anchorId="38946FAC">
          <v:shape id="_x0000_i2828" type="#_x0000_t75" style="width:21.75pt;height:14.25pt" o:ole="">
            <v:imagedata r:id="rId117" o:title=""/>
          </v:shape>
          <o:OLEObject Type="Embed" ProgID="Equation.DSMT4" ShapeID="_x0000_i2828" DrawAspect="Content" ObjectID="_1788193690" r:id="rId11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440" w:dyaOrig="279" w14:anchorId="176707C6">
          <v:shape id="_x0000_i2833" type="#_x0000_t75" style="width:21.75pt;height:14.25pt" o:ole="">
            <v:imagedata r:id="rId119" o:title=""/>
          </v:shape>
          <o:OLEObject Type="Embed" ProgID="Equation.DSMT4" ShapeID="_x0000_i2833" DrawAspect="Content" ObjectID="_1788193691" r:id="rId12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418E440F" w14:textId="7EF1EF5D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0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Tiệm cận xiên của đồ thị hàm số </w:t>
      </w:r>
      <w:r w:rsidR="008524DE" w:rsidRPr="008524DE">
        <w:rPr>
          <w:position w:val="-24"/>
        </w:rPr>
        <w:object w:dxaOrig="1500" w:dyaOrig="660" w14:anchorId="48FAAE6A">
          <v:shape id="_x0000_i2838" type="#_x0000_t75" style="width:74.7pt;height:33.3pt" o:ole="">
            <v:imagedata r:id="rId121" o:title=""/>
          </v:shape>
          <o:OLEObject Type="Embed" ProgID="Equation.DSMT4" ShapeID="_x0000_i2838" DrawAspect="Content" ObjectID="_1788193692" r:id="rId12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đường thẳng:</w:t>
      </w:r>
    </w:p>
    <w:p w14:paraId="09D5B8B0" w14:textId="7F3CB5B9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10"/>
        </w:rPr>
        <w:object w:dxaOrig="859" w:dyaOrig="320" w14:anchorId="16F176E1">
          <v:shape id="_x0000_i2843" type="#_x0000_t75" style="width:42.8pt;height:16.3pt" o:ole="">
            <v:imagedata r:id="rId123" o:title=""/>
          </v:shape>
          <o:OLEObject Type="Embed" ProgID="Equation.DSMT4" ShapeID="_x0000_i2843" DrawAspect="Content" ObjectID="_1788193693" r:id="rId12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524DE" w:rsidRPr="008524DE">
        <w:rPr>
          <w:position w:val="-10"/>
        </w:rPr>
        <w:object w:dxaOrig="980" w:dyaOrig="320" w14:anchorId="6CE24C34">
          <v:shape id="_x0000_i2848" type="#_x0000_t75" style="width:48.9pt;height:16.3pt" o:ole="">
            <v:imagedata r:id="rId125" o:title=""/>
          </v:shape>
          <o:OLEObject Type="Embed" ProgID="Equation.DSMT4" ShapeID="_x0000_i2848" DrawAspect="Content" ObjectID="_1788193694" r:id="rId12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0"/>
        </w:rPr>
        <w:object w:dxaOrig="980" w:dyaOrig="320" w14:anchorId="014ACFE2">
          <v:shape id="_x0000_i2853" type="#_x0000_t75" style="width:48.9pt;height:16.3pt" o:ole="">
            <v:imagedata r:id="rId127" o:title=""/>
          </v:shape>
          <o:OLEObject Type="Embed" ProgID="Equation.DSMT4" ShapeID="_x0000_i2853" DrawAspect="Content" ObjectID="_1788193695" r:id="rId12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0"/>
        </w:rPr>
        <w:object w:dxaOrig="859" w:dyaOrig="320" w14:anchorId="11CE70D4">
          <v:shape id="_x0000_i2858" type="#_x0000_t75" style="width:42.8pt;height:16.3pt" o:ole="">
            <v:imagedata r:id="rId129" o:title=""/>
          </v:shape>
          <o:OLEObject Type="Embed" ProgID="Equation.DSMT4" ShapeID="_x0000_i2858" DrawAspect="Content" ObjectID="_1788193696" r:id="rId13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40A7C9FF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1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Đường cong trong hình dưới đây là đồ thị của hàm số nào trong bốn hàm số ở các phương án A, B, C, D.  </w:t>
      </w:r>
    </w:p>
    <w:p w14:paraId="7FFD189F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852986E" wp14:editId="23AE87E2">
            <wp:extent cx="2533780" cy="2616334"/>
            <wp:effectExtent l="0" t="0" r="0" b="0"/>
            <wp:docPr id="7677632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763241" name="Picture 1" descr="A graph of a function&#10;&#10;Description automatically generated"/>
                    <pic:cNvPicPr/>
                  </pic:nvPicPr>
                  <pic:blipFill>
                    <a:blip r:embed="rId131"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780" cy="2616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67590" w14:textId="5EEA9520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24"/>
        </w:rPr>
        <w:object w:dxaOrig="1140" w:dyaOrig="660" w14:anchorId="672D9330">
          <v:shape id="_x0000_i2863" type="#_x0000_t75" style="width:57.05pt;height:33.3pt" o:ole="">
            <v:imagedata r:id="rId133" o:title=""/>
          </v:shape>
          <o:OLEObject Type="Embed" ProgID="Equation.DSMT4" ShapeID="_x0000_i2863" DrawAspect="Content" ObjectID="_1788193697" r:id="rId13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160" w:dyaOrig="620" w14:anchorId="2D3B3E6B">
          <v:shape id="_x0000_i2868" type="#_x0000_t75" style="width:57.75pt;height:31.25pt" o:ole="">
            <v:imagedata r:id="rId135" o:title=""/>
          </v:shape>
          <o:OLEObject Type="Embed" ProgID="Equation.DSMT4" ShapeID="_x0000_i2868" DrawAspect="Content" ObjectID="_1788193698" r:id="rId13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340" w:dyaOrig="660" w14:anchorId="4729D7D3">
          <v:shape id="_x0000_i2873" type="#_x0000_t75" style="width:67.25pt;height:33.3pt" o:ole="">
            <v:imagedata r:id="rId137" o:title=""/>
          </v:shape>
          <o:OLEObject Type="Embed" ProgID="Equation.DSMT4" ShapeID="_x0000_i2873" DrawAspect="Content" ObjectID="_1788193699" r:id="rId13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0"/>
        </w:rPr>
        <w:object w:dxaOrig="1200" w:dyaOrig="360" w14:anchorId="702B1030">
          <v:shape id="_x0000_i2878" type="#_x0000_t75" style="width:59.75pt;height:18.35pt" o:ole="">
            <v:imagedata r:id="rId139" o:title=""/>
          </v:shape>
          <o:OLEObject Type="Embed" ProgID="Equation.DSMT4" ShapeID="_x0000_i2878" DrawAspect="Content" ObjectID="_1788193700" r:id="rId14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2A216906" w14:textId="3D0AF21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2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ho hình lập phương </w:t>
      </w:r>
      <w:r w:rsidR="008524DE" w:rsidRPr="008524DE">
        <w:rPr>
          <w:position w:val="-6"/>
        </w:rPr>
        <w:object w:dxaOrig="1640" w:dyaOrig="279" w14:anchorId="765400C4">
          <v:shape id="_x0000_i2883" type="#_x0000_t75" style="width:82.2pt;height:14.25pt" o:ole="">
            <v:imagedata r:id="rId141" o:title=""/>
          </v:shape>
          <o:OLEObject Type="Embed" ProgID="Equation.DSMT4" ShapeID="_x0000_i2883" DrawAspect="Content" ObjectID="_1788193701" r:id="rId14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ó cạnh bằng </w:t>
      </w:r>
      <w:r w:rsidR="008524DE" w:rsidRPr="008524DE">
        <w:rPr>
          <w:position w:val="-6"/>
        </w:rPr>
        <w:object w:dxaOrig="499" w:dyaOrig="340" w14:anchorId="5D45947A">
          <v:shape id="_x0000_i2888" type="#_x0000_t75" style="width:25.15pt;height:17pt" o:ole="">
            <v:imagedata r:id="rId143" o:title=""/>
          </v:shape>
          <o:OLEObject Type="Embed" ProgID="Equation.DSMT4" ShapeID="_x0000_i2888" DrawAspect="Content" ObjectID="_1788193702" r:id="rId144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Góc giữa hai vectơ </w:t>
      </w:r>
      <w:r w:rsidR="008524DE" w:rsidRPr="00025957">
        <w:rPr>
          <w:position w:val="-4"/>
        </w:rPr>
        <w:object w:dxaOrig="440" w:dyaOrig="320" w14:anchorId="0A9E81AB">
          <v:shape id="_x0000_i2893" type="#_x0000_t75" style="width:21.75pt;height:16.3pt" o:ole="">
            <v:imagedata r:id="rId145" o:title=""/>
          </v:shape>
          <o:OLEObject Type="Embed" ProgID="Equation.DSMT4" ShapeID="_x0000_i2893" DrawAspect="Content" ObjectID="_1788193703" r:id="rId146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6"/>
        </w:rPr>
        <w:object w:dxaOrig="520" w:dyaOrig="340" w14:anchorId="556493C8">
          <v:shape id="_x0000_i2898" type="#_x0000_t75" style="width:25.8pt;height:17pt" o:ole="">
            <v:imagedata r:id="rId147" o:title=""/>
          </v:shape>
          <o:OLEObject Type="Embed" ProgID="Equation.DSMT4" ShapeID="_x0000_i2898" DrawAspect="Content" ObjectID="_1788193704" r:id="rId148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bằng:</w:t>
      </w:r>
    </w:p>
    <w:p w14:paraId="5EC6C7A5" w14:textId="2F8D4880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8524DE" w:rsidRPr="008524DE">
        <w:rPr>
          <w:position w:val="-6"/>
        </w:rPr>
        <w:object w:dxaOrig="400" w:dyaOrig="279" w14:anchorId="7B514A0A">
          <v:shape id="_x0000_i2903" type="#_x0000_t75" style="width:19.7pt;height:14.25pt" o:ole="">
            <v:imagedata r:id="rId149" o:title=""/>
          </v:shape>
          <o:OLEObject Type="Embed" ProgID="Equation.DSMT4" ShapeID="_x0000_i2903" DrawAspect="Content" ObjectID="_1788193705" r:id="rId15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400" w:dyaOrig="279" w14:anchorId="269D26B1">
          <v:shape id="_x0000_i2908" type="#_x0000_t75" style="width:19.7pt;height:14.25pt" o:ole="">
            <v:imagedata r:id="rId151" o:title=""/>
          </v:shape>
          <o:OLEObject Type="Embed" ProgID="Equation.DSMT4" ShapeID="_x0000_i2908" DrawAspect="Content" ObjectID="_1788193706" r:id="rId152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400" w:dyaOrig="279" w14:anchorId="1971A6F9">
          <v:shape id="_x0000_i2913" type="#_x0000_t75" style="width:19.7pt;height:14.25pt" o:ole="">
            <v:imagedata r:id="rId153" o:title=""/>
          </v:shape>
          <o:OLEObject Type="Embed" ProgID="Equation.DSMT4" ShapeID="_x0000_i2913" DrawAspect="Content" ObjectID="_1788193707" r:id="rId15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400" w:dyaOrig="279" w14:anchorId="3FDFD0B2">
          <v:shape id="_x0000_i2918" type="#_x0000_t75" style="width:19.7pt;height:14.25pt" o:ole="">
            <v:imagedata r:id="rId155" o:title=""/>
          </v:shape>
          <o:OLEObject Type="Embed" ProgID="Equation.DSMT4" ShapeID="_x0000_i2918" DrawAspect="Content" ObjectID="_1788193708" r:id="rId15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bookmarkEnd w:id="0"/>
    <w:bookmarkEnd w:id="1"/>
    <w:bookmarkEnd w:id="2"/>
    <w:bookmarkEnd w:id="3"/>
    <w:bookmarkEnd w:id="4"/>
    <w:bookmarkEnd w:id="5"/>
    <w:p w14:paraId="1EBDAEDB" w14:textId="1827A7F1" w:rsidR="00890D5B" w:rsidRPr="000E075B" w:rsidRDefault="00890D5B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="Calibri" w:hAnsi="Times New Roman" w:cs="Times New Roman"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PHẦN II. Câu trắc nghiệm đúng sai. </w:t>
      </w:r>
      <w:r w:rsidRPr="000E075B">
        <w:rPr>
          <w:rFonts w:ascii="Times New Roman" w:eastAsia="Calibri" w:hAnsi="Times New Roman" w:cs="Times New Roman"/>
          <w:sz w:val="24"/>
          <w:szCs w:val="24"/>
        </w:rPr>
        <w:t>Thí sinh trả lời từ câu 1 đến câu 4. Trong mỗi ý a), b), c), d) ở mỗi câu, thí sinh chọn đúng hoặc sai.</w:t>
      </w:r>
    </w:p>
    <w:p w14:paraId="3501B675" w14:textId="57E2669B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inorEastAsia" w:hAnsi="Times New Roman" w:cs="Times New Roman"/>
          <w:sz w:val="24"/>
          <w:szCs w:val="24"/>
        </w:rPr>
      </w:pPr>
      <w:bookmarkStart w:id="7" w:name="_Hlk172537440"/>
      <w:bookmarkStart w:id="8" w:name="_Hlk173338014"/>
      <w:bookmarkStart w:id="9" w:name="_Hlk173486188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âu 1. </w:t>
      </w:r>
      <w:bookmarkStart w:id="10" w:name="_Hlk172537518"/>
      <w:bookmarkStart w:id="11" w:name="_Hlk172647422"/>
      <w:r w:rsidRPr="000E075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524DE" w:rsidRPr="008524DE">
        <w:rPr>
          <w:position w:val="-24"/>
        </w:rPr>
        <w:object w:dxaOrig="1040" w:dyaOrig="620" w14:anchorId="2DAF2361">
          <v:shape id="_x0000_i2923" type="#_x0000_t75" style="width:52.3pt;height:31.25pt" o:ole="">
            <v:imagedata r:id="rId157" o:title=""/>
          </v:shape>
          <o:OLEObject Type="Embed" ProgID="Equation.DSMT4" ShapeID="_x0000_i2923" DrawAspect="Content" ObjectID="_1788193709" r:id="rId15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(</w:t>
      </w:r>
      <w:r w:rsidR="008524DE" w:rsidRPr="008524DE">
        <w:rPr>
          <w:position w:val="-10"/>
        </w:rPr>
        <w:object w:dxaOrig="600" w:dyaOrig="320" w14:anchorId="5ACD04B1">
          <v:shape id="_x0000_i2928" type="#_x0000_t75" style="width:29.9pt;height:16.3pt" o:ole="">
            <v:imagedata r:id="rId159" o:title=""/>
          </v:shape>
          <o:OLEObject Type="Embed" ProgID="Equation.DSMT4" ShapeID="_x0000_i2928" DrawAspect="Content" ObjectID="_1788193710" r:id="rId16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là các tham số) có bảng biến thiên như sau: </w:t>
      </w:r>
      <w:r w:rsidRPr="000E075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1DC16BD1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02F03B6C" wp14:editId="5524626B">
            <wp:extent cx="4038808" cy="1263715"/>
            <wp:effectExtent l="0" t="0" r="0" b="0"/>
            <wp:docPr id="2005316881" name="Picture 1" descr="A diagram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316881" name="Picture 1" descr="A diagram of a mathematical equation&#10;&#10;Description automatically generated with medium confidence"/>
                    <pic:cNvPicPr/>
                  </pic:nvPicPr>
                  <pic:blipFill>
                    <a:blip r:embed="rId161">
                      <a:extLst>
                        <a:ext uri="{BEBA8EAE-BF5A-486C-A8C5-ECC9F3942E4B}">
                          <a14:imgProps xmlns:a14="http://schemas.microsoft.com/office/drawing/2010/main">
                            <a14:imgLayer r:embed="rId16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808" cy="126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1E514" w14:textId="43F00A3C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) </w:t>
      </w:r>
      <w:r w:rsidRPr="000E075B">
        <w:rPr>
          <w:rFonts w:ascii="Times New Roman" w:hAnsi="Times New Roman" w:cs="Times New Roman"/>
          <w:sz w:val="24"/>
          <w:szCs w:val="24"/>
        </w:rPr>
        <w:t xml:space="preserve">Hàm số đã cho đồng biến trên các khoảng </w:t>
      </w:r>
      <w:r w:rsidR="008524DE" w:rsidRPr="008524DE">
        <w:rPr>
          <w:position w:val="-14"/>
        </w:rPr>
        <w:object w:dxaOrig="780" w:dyaOrig="400" w14:anchorId="7C113AE5">
          <v:shape id="_x0000_i2933" type="#_x0000_t75" style="width:38.7pt;height:19.7pt" o:ole="">
            <v:imagedata r:id="rId163" o:title=""/>
          </v:shape>
          <o:OLEObject Type="Embed" ProgID="Equation.DSMT4" ShapeID="_x0000_i2933" DrawAspect="Content" ObjectID="_1788193711" r:id="rId16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</w:t>
      </w:r>
      <w:r w:rsidR="008524DE" w:rsidRPr="008524DE">
        <w:rPr>
          <w:position w:val="-14"/>
        </w:rPr>
        <w:object w:dxaOrig="780" w:dyaOrig="400" w14:anchorId="584D7019">
          <v:shape id="_x0000_i2938" type="#_x0000_t75" style="width:38.7pt;height:19.7pt" o:ole="">
            <v:imagedata r:id="rId165" o:title=""/>
          </v:shape>
          <o:OLEObject Type="Embed" ProgID="Equation.DSMT4" ShapeID="_x0000_i2938" DrawAspect="Content" ObjectID="_1788193712" r:id="rId166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00CDF3EE" w14:textId="34A454E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Pr="000E075B">
        <w:rPr>
          <w:rFonts w:ascii="Times New Roman" w:hAnsi="Times New Roman" w:cs="Times New Roman"/>
          <w:sz w:val="24"/>
          <w:szCs w:val="24"/>
        </w:rPr>
        <w:t xml:space="preserve">Hàm số đã cho có </w:t>
      </w:r>
      <w:r w:rsidR="008524DE" w:rsidRPr="00025957">
        <w:rPr>
          <w:position w:val="-4"/>
        </w:rPr>
        <w:object w:dxaOrig="200" w:dyaOrig="260" w14:anchorId="7334F1A8">
          <v:shape id="_x0000_i2943" type="#_x0000_t75" style="width:10.2pt;height:12.9pt" o:ole="">
            <v:imagedata r:id="rId167" o:title=""/>
          </v:shape>
          <o:OLEObject Type="Embed" ProgID="Equation.DSMT4" ShapeID="_x0000_i2943" DrawAspect="Content" ObjectID="_1788193713" r:id="rId16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điểm cực trị. </w:t>
      </w:r>
    </w:p>
    <w:p w14:paraId="7813A5C2" w14:textId="641B537B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c) </w:t>
      </w:r>
      <w:r w:rsidRPr="000E075B">
        <w:rPr>
          <w:rFonts w:ascii="Times New Roman" w:hAnsi="Times New Roman" w:cs="Times New Roman"/>
          <w:sz w:val="24"/>
          <w:szCs w:val="24"/>
        </w:rPr>
        <w:t xml:space="preserve">Trên khoảng </w:t>
      </w:r>
      <w:r w:rsidR="008524DE" w:rsidRPr="008524DE">
        <w:rPr>
          <w:position w:val="-14"/>
        </w:rPr>
        <w:object w:dxaOrig="780" w:dyaOrig="400" w14:anchorId="768D2C6C">
          <v:shape id="_x0000_i2948" type="#_x0000_t75" style="width:38.7pt;height:19.7pt" o:ole="">
            <v:imagedata r:id="rId169" o:title=""/>
          </v:shape>
          <o:OLEObject Type="Embed" ProgID="Equation.DSMT4" ShapeID="_x0000_i2948" DrawAspect="Content" ObjectID="_1788193714" r:id="rId17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giá trị lớn nhất của hàm số đã cho bằng </w:t>
      </w:r>
      <w:r w:rsidR="008524DE" w:rsidRPr="00025957">
        <w:rPr>
          <w:position w:val="-4"/>
        </w:rPr>
        <w:object w:dxaOrig="139" w:dyaOrig="260" w14:anchorId="6A4C3253">
          <v:shape id="_x0000_i2953" type="#_x0000_t75" style="width:6.8pt;height:12.9pt" o:ole="">
            <v:imagedata r:id="rId171" o:title=""/>
          </v:shape>
          <o:OLEObject Type="Embed" ProgID="Equation.DSMT4" ShapeID="_x0000_i2953" DrawAspect="Content" ObjectID="_1788193715" r:id="rId172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4CAFB71" w14:textId="28B3941F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Pr="000E075B">
        <w:rPr>
          <w:rFonts w:ascii="Times New Roman" w:hAnsi="Times New Roman" w:cs="Times New Roman"/>
          <w:sz w:val="24"/>
          <w:szCs w:val="24"/>
        </w:rPr>
        <w:t xml:space="preserve">Giá trị của biểu thức </w:t>
      </w:r>
      <w:r w:rsidR="008524DE" w:rsidRPr="008524DE">
        <w:rPr>
          <w:position w:val="-6"/>
        </w:rPr>
        <w:object w:dxaOrig="859" w:dyaOrig="279" w14:anchorId="00748F5F">
          <v:shape id="_x0000_i2958" type="#_x0000_t75" style="width:42.8pt;height:14.25pt" o:ole="">
            <v:imagedata r:id="rId173" o:title=""/>
          </v:shape>
          <o:OLEObject Type="Embed" ProgID="Equation.DSMT4" ShapeID="_x0000_i2958" DrawAspect="Content" ObjectID="_1788193716" r:id="rId17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bằng </w:t>
      </w:r>
      <w:r w:rsidR="008524DE" w:rsidRPr="008524DE">
        <w:rPr>
          <w:position w:val="-6"/>
        </w:rPr>
        <w:object w:dxaOrig="200" w:dyaOrig="279" w14:anchorId="14D8AE0A">
          <v:shape id="_x0000_i2963" type="#_x0000_t75" style="width:10.2pt;height:14.25pt" o:ole="">
            <v:imagedata r:id="rId175" o:title=""/>
          </v:shape>
          <o:OLEObject Type="Embed" ProgID="Equation.DSMT4" ShapeID="_x0000_i2963" DrawAspect="Content" ObjectID="_1788193717" r:id="rId17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 </w:t>
      </w:r>
    </w:p>
    <w:bookmarkEnd w:id="10"/>
    <w:bookmarkEnd w:id="11"/>
    <w:p w14:paraId="17BA8638" w14:textId="5152CFAE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inorEastAsia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0E075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524DE" w:rsidRPr="008524DE">
        <w:rPr>
          <w:position w:val="-24"/>
        </w:rPr>
        <w:object w:dxaOrig="1480" w:dyaOrig="660" w14:anchorId="51ABAF46">
          <v:shape id="_x0000_i2968" type="#_x0000_t75" style="width:74.05pt;height:33.3pt" o:ole="">
            <v:imagedata r:id="rId177" o:title=""/>
          </v:shape>
          <o:OLEObject Type="Embed" ProgID="Equation.DSMT4" ShapeID="_x0000_i2968" DrawAspect="Content" ObjectID="_1788193718" r:id="rId17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="008524DE" w:rsidRPr="008524DE">
        <w:rPr>
          <w:position w:val="-14"/>
        </w:rPr>
        <w:object w:dxaOrig="420" w:dyaOrig="400" w14:anchorId="25A8248F">
          <v:shape id="_x0000_i2973" type="#_x0000_t75" style="width:21.05pt;height:19.7pt" o:ole="">
            <v:imagedata r:id="rId179" o:title=""/>
          </v:shape>
          <o:OLEObject Type="Embed" ProgID="Equation.DSMT4" ShapeID="_x0000_i2973" DrawAspect="Content" ObjectID="_1788193719" r:id="rId18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69BBD88D" w14:textId="5C8DD60F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) </w:t>
      </w:r>
      <w:r w:rsidRPr="000E075B">
        <w:rPr>
          <w:rFonts w:ascii="Times New Roman" w:hAnsi="Times New Roman" w:cs="Times New Roman"/>
          <w:sz w:val="24"/>
          <w:szCs w:val="24"/>
        </w:rPr>
        <w:t xml:space="preserve">Hàm số đã cho nghịch biến trên các khoảng </w:t>
      </w:r>
      <w:r w:rsidR="008524DE" w:rsidRPr="008524DE">
        <w:rPr>
          <w:position w:val="-14"/>
        </w:rPr>
        <w:object w:dxaOrig="900" w:dyaOrig="400" w14:anchorId="3B23514D">
          <v:shape id="_x0000_i2978" type="#_x0000_t75" style="width:44.85pt;height:19.7pt" o:ole="">
            <v:imagedata r:id="rId181" o:title=""/>
          </v:shape>
          <o:OLEObject Type="Embed" ProgID="Equation.DSMT4" ShapeID="_x0000_i2978" DrawAspect="Content" ObjectID="_1788193720" r:id="rId182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</w:t>
      </w:r>
      <w:r w:rsidR="008524DE" w:rsidRPr="008524DE">
        <w:rPr>
          <w:position w:val="-14"/>
        </w:rPr>
        <w:object w:dxaOrig="760" w:dyaOrig="400" w14:anchorId="207C834D">
          <v:shape id="_x0000_i2983" type="#_x0000_t75" style="width:38.05pt;height:19.7pt" o:ole="">
            <v:imagedata r:id="rId183" o:title=""/>
          </v:shape>
          <o:OLEObject Type="Embed" ProgID="Equation.DSMT4" ShapeID="_x0000_i2983" DrawAspect="Content" ObjectID="_1788193721" r:id="rId184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666F7AA1" w14:textId="14916B80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Pr="000E075B">
        <w:rPr>
          <w:rFonts w:ascii="Times New Roman" w:hAnsi="Times New Roman" w:cs="Times New Roman"/>
          <w:sz w:val="24"/>
          <w:szCs w:val="24"/>
        </w:rPr>
        <w:t xml:space="preserve">Đồ thị </w:t>
      </w:r>
      <w:r w:rsidR="008524DE" w:rsidRPr="008524DE">
        <w:rPr>
          <w:position w:val="-14"/>
        </w:rPr>
        <w:object w:dxaOrig="420" w:dyaOrig="400" w14:anchorId="393C6D15">
          <v:shape id="_x0000_i2988" type="#_x0000_t75" style="width:21.05pt;height:19.7pt" o:ole="">
            <v:imagedata r:id="rId185" o:title=""/>
          </v:shape>
          <o:OLEObject Type="Embed" ProgID="Equation.DSMT4" ShapeID="_x0000_i2988" DrawAspect="Content" ObjectID="_1788193722" r:id="rId18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hai điểm cực trị nằm ở hai phía đối với trục tung. </w:t>
      </w:r>
    </w:p>
    <w:p w14:paraId="5DC0516C" w14:textId="0E3C8E7F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pacing w:val="-2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</w:rPr>
        <w:lastRenderedPageBreak/>
        <w:t xml:space="preserve">c) </w: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Đồ thị </w:t>
      </w:r>
      <w:r w:rsidR="008524DE" w:rsidRPr="008524DE">
        <w:rPr>
          <w:position w:val="-14"/>
        </w:rPr>
        <w:object w:dxaOrig="420" w:dyaOrig="400" w14:anchorId="4AF8059A">
          <v:shape id="_x0000_i2993" type="#_x0000_t75" style="width:21.05pt;height:19.7pt" o:ole="">
            <v:imagedata r:id="rId187" o:title=""/>
          </v:shape>
          <o:OLEObject Type="Embed" ProgID="Equation.DSMT4" ShapeID="_x0000_i2993" DrawAspect="Content" ObjectID="_1788193723" r:id="rId18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đường tiệm cận đứng là </w:t>
      </w:r>
      <w:r w:rsidR="008524DE" w:rsidRPr="008524DE">
        <w:rPr>
          <w:position w:val="-6"/>
        </w:rPr>
        <w:object w:dxaOrig="680" w:dyaOrig="279" w14:anchorId="6A8A8EA5">
          <v:shape id="_x0000_i2998" type="#_x0000_t75" style="width:33.95pt;height:14.25pt" o:ole="">
            <v:imagedata r:id="rId189" o:title=""/>
          </v:shape>
          <o:OLEObject Type="Embed" ProgID="Equation.DSMT4" ShapeID="_x0000_i2998" DrawAspect="Content" ObjectID="_1788193724" r:id="rId19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; đường tiệm cận xiên là </w:t>
      </w:r>
      <w:r w:rsidR="008524DE" w:rsidRPr="008524DE">
        <w:rPr>
          <w:position w:val="-10"/>
        </w:rPr>
        <w:object w:dxaOrig="1040" w:dyaOrig="320" w14:anchorId="7BD0E244">
          <v:shape id="_x0000_i3003" type="#_x0000_t75" style="width:52.3pt;height:16.3pt" o:ole="">
            <v:imagedata r:id="rId191" o:title=""/>
          </v:shape>
          <o:OLEObject Type="Embed" ProgID="Equation.DSMT4" ShapeID="_x0000_i3003" DrawAspect="Content" ObjectID="_1788193725" r:id="rId192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36007B65" w14:textId="753AD76F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Pr="000E075B">
        <w:rPr>
          <w:rFonts w:ascii="Times New Roman" w:hAnsi="Times New Roman" w:cs="Times New Roman"/>
          <w:sz w:val="24"/>
          <w:szCs w:val="24"/>
        </w:rPr>
        <w:t xml:space="preserve">Đồ thị </w:t>
      </w:r>
      <w:r w:rsidR="008524DE" w:rsidRPr="008524DE">
        <w:rPr>
          <w:position w:val="-14"/>
        </w:rPr>
        <w:object w:dxaOrig="420" w:dyaOrig="400" w14:anchorId="72BF2563">
          <v:shape id="_x0000_i3008" type="#_x0000_t75" style="width:21.05pt;height:19.7pt" o:ole="">
            <v:imagedata r:id="rId193" o:title=""/>
          </v:shape>
          <o:OLEObject Type="Embed" ProgID="Equation.DSMT4" ShapeID="_x0000_i3008" DrawAspect="Content" ObjectID="_1788193726" r:id="rId19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hận điểm </w:t>
      </w:r>
      <w:r w:rsidR="008524DE" w:rsidRPr="008524DE">
        <w:rPr>
          <w:position w:val="-14"/>
        </w:rPr>
        <w:object w:dxaOrig="820" w:dyaOrig="400" w14:anchorId="59754F75">
          <v:shape id="_x0000_i3013" type="#_x0000_t75" style="width:40.75pt;height:19.7pt" o:ole="">
            <v:imagedata r:id="rId195" o:title=""/>
          </v:shape>
          <o:OLEObject Type="Embed" ProgID="Equation.DSMT4" ShapeID="_x0000_i3013" DrawAspect="Content" ObjectID="_1788193727" r:id="rId19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làm tâm đối xứng. </w:t>
      </w:r>
    </w:p>
    <w:p w14:paraId="5DF281E6" w14:textId="10281D0D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pacing w:val="-2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âu 3. </w: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Cho hình lăng trụ tam giác đều </w:t>
      </w:r>
      <w:r w:rsidR="008524DE" w:rsidRPr="008524DE">
        <w:rPr>
          <w:position w:val="-6"/>
        </w:rPr>
        <w:object w:dxaOrig="1240" w:dyaOrig="279" w14:anchorId="4E8DB4EA">
          <v:shape id="_x0000_i3018" type="#_x0000_t75" style="width:61.8pt;height:14.25pt" o:ole="">
            <v:imagedata r:id="rId197" o:title=""/>
          </v:shape>
          <o:OLEObject Type="Embed" ProgID="Equation.DSMT4" ShapeID="_x0000_i3018" DrawAspect="Content" ObjectID="_1788193728" r:id="rId198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có </w:t>
      </w:r>
      <w:r w:rsidR="008524DE" w:rsidRPr="008524DE">
        <w:rPr>
          <w:position w:val="-10"/>
        </w:rPr>
        <w:object w:dxaOrig="740" w:dyaOrig="320" w14:anchorId="5284AB2F">
          <v:shape id="_x0000_i3023" type="#_x0000_t75" style="width:36.7pt;height:16.3pt" o:ole="">
            <v:imagedata r:id="rId199" o:title=""/>
          </v:shape>
          <o:OLEObject Type="Embed" ProgID="Equation.DSMT4" ShapeID="_x0000_i3023" DrawAspect="Content" ObjectID="_1788193729" r:id="rId200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, </w:t>
      </w:r>
      <w:r w:rsidR="008524DE" w:rsidRPr="008524DE">
        <w:rPr>
          <w:position w:val="-6"/>
        </w:rPr>
        <w:object w:dxaOrig="1100" w:dyaOrig="340" w14:anchorId="0DA0953D">
          <v:shape id="_x0000_i3028" type="#_x0000_t75" style="width:55pt;height:17pt" o:ole="">
            <v:imagedata r:id="rId201" o:title=""/>
          </v:shape>
          <o:OLEObject Type="Embed" ProgID="Equation.DSMT4" ShapeID="_x0000_i3028" DrawAspect="Content" ObjectID="_1788193730" r:id="rId202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</w:p>
    <w:p w14:paraId="3B6E4147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23A759BF" wp14:editId="662AB5DF">
            <wp:extent cx="2616334" cy="1873346"/>
            <wp:effectExtent l="0" t="0" r="0" b="0"/>
            <wp:docPr id="223996091" name="Picture 1" descr="A diagram of a triangl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996091" name="Picture 1" descr="A diagram of a triangle with lines and points&#10;&#10;Description automatically generated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616334" cy="1873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B09C7" w14:textId="65143E4C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6"/>
        </w:rPr>
        <w:object w:dxaOrig="1600" w:dyaOrig="340" w14:anchorId="2694C570">
          <v:shape id="_x0000_i3033" type="#_x0000_t75" style="width:80.15pt;height:17pt" o:ole="">
            <v:imagedata r:id="rId204" o:title=""/>
          </v:shape>
          <o:OLEObject Type="Embed" ProgID="Equation.DSMT4" ShapeID="_x0000_i3033" DrawAspect="Content" ObjectID="_1788193731" r:id="rId205"/>
        </w:object>
      </w:r>
      <w:r w:rsidRPr="000E075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B42C79E" w14:textId="41864F2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18"/>
        </w:rPr>
        <w:object w:dxaOrig="1740" w:dyaOrig="480" w14:anchorId="68F28461">
          <v:shape id="_x0000_i3038" type="#_x0000_t75" style="width:86.95pt;height:23.75pt" o:ole="">
            <v:imagedata r:id="rId206" o:title=""/>
          </v:shape>
          <o:OLEObject Type="Embed" ProgID="Equation.DSMT4" ShapeID="_x0000_i3038" DrawAspect="Content" ObjectID="_1788193732" r:id="rId20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F0FEAB" w14:textId="4DBBD0C9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b/>
          <w:bCs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c)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1460" w:dyaOrig="660" w14:anchorId="7A82E8B5">
          <v:shape id="_x0000_i3043" type="#_x0000_t75" style="width:72.7pt;height:33.3pt" o:ole="">
            <v:imagedata r:id="rId208" o:title=""/>
          </v:shape>
          <o:OLEObject Type="Embed" ProgID="Equation.DSMT4" ShapeID="_x0000_i3043" DrawAspect="Content" ObjectID="_1788193733" r:id="rId209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7766D324" w14:textId="67D9BD52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="008524DE" w:rsidRPr="008524DE">
        <w:rPr>
          <w:position w:val="-18"/>
        </w:rPr>
        <w:object w:dxaOrig="1660" w:dyaOrig="480" w14:anchorId="70578A5F">
          <v:shape id="_x0000_i3048" type="#_x0000_t75" style="width:82.85pt;height:23.75pt" o:ole="">
            <v:imagedata r:id="rId210" o:title=""/>
          </v:shape>
          <o:OLEObject Type="Embed" ProgID="Equation.DSMT4" ShapeID="_x0000_i3048" DrawAspect="Content" ObjectID="_1788193734" r:id="rId211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5E0A64E" w14:textId="184A0D61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pacing w:val="-2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Câu 4. </w: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Trong không gian với hệ tọa độ </w:t>
      </w:r>
      <w:r w:rsidR="008524DE" w:rsidRPr="008524DE">
        <w:rPr>
          <w:position w:val="-10"/>
        </w:rPr>
        <w:object w:dxaOrig="560" w:dyaOrig="320" w14:anchorId="2B001F8F">
          <v:shape id="_x0000_i3053" type="#_x0000_t75" style="width:27.85pt;height:16.3pt" o:ole="">
            <v:imagedata r:id="rId212" o:title=""/>
          </v:shape>
          <o:OLEObject Type="Embed" ProgID="Equation.DSMT4" ShapeID="_x0000_i3053" DrawAspect="Content" ObjectID="_1788193735" r:id="rId213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, cho hai điểm </w:t>
      </w:r>
      <w:r w:rsidR="008524DE" w:rsidRPr="008524DE">
        <w:rPr>
          <w:position w:val="-14"/>
        </w:rPr>
        <w:object w:dxaOrig="1219" w:dyaOrig="400" w14:anchorId="3D101AA4">
          <v:shape id="_x0000_i3058" type="#_x0000_t75" style="width:61.15pt;height:19.7pt" o:ole="">
            <v:imagedata r:id="rId214" o:title=""/>
          </v:shape>
          <o:OLEObject Type="Embed" ProgID="Equation.DSMT4" ShapeID="_x0000_i3058" DrawAspect="Content" ObjectID="_1788193736" r:id="rId215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và </w:t>
      </w:r>
      <w:r w:rsidR="008524DE" w:rsidRPr="008524DE">
        <w:rPr>
          <w:position w:val="-14"/>
        </w:rPr>
        <w:object w:dxaOrig="960" w:dyaOrig="400" w14:anchorId="488B6D22">
          <v:shape id="_x0000_i3063" type="#_x0000_t75" style="width:48.25pt;height:19.7pt" o:ole="">
            <v:imagedata r:id="rId216" o:title=""/>
          </v:shape>
          <o:OLEObject Type="Embed" ProgID="Equation.DSMT4" ShapeID="_x0000_i3063" DrawAspect="Content" ObjectID="_1788193737" r:id="rId217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</w:p>
    <w:p w14:paraId="4658FA0B" w14:textId="1B7CFC7E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a) </w:t>
      </w:r>
      <w:r w:rsidR="008524DE" w:rsidRPr="008524DE">
        <w:rPr>
          <w:position w:val="-10"/>
        </w:rPr>
        <w:object w:dxaOrig="1719" w:dyaOrig="380" w14:anchorId="3254BC53">
          <v:shape id="_x0000_i3068" type="#_x0000_t75" style="width:86.25pt;height:19pt" o:ole="">
            <v:imagedata r:id="rId218" o:title=""/>
          </v:shape>
          <o:OLEObject Type="Embed" ProgID="Equation.DSMT4" ShapeID="_x0000_i3068" DrawAspect="Content" ObjectID="_1788193738" r:id="rId21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7D4DA3" w14:textId="6D8D76C9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inorEastAsia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Pr="000E075B">
        <w:rPr>
          <w:rFonts w:ascii="Times New Roman" w:hAnsi="Times New Roman" w:cs="Times New Roman"/>
          <w:sz w:val="24"/>
          <w:szCs w:val="24"/>
        </w:rPr>
        <w:t xml:space="preserve">Tọa độ của vectơ </w:t>
      </w:r>
      <w:r w:rsidR="008524DE" w:rsidRPr="00025957">
        <w:rPr>
          <w:position w:val="-4"/>
        </w:rPr>
        <w:object w:dxaOrig="400" w:dyaOrig="320" w14:anchorId="499403F1">
          <v:shape id="_x0000_i3073" type="#_x0000_t75" style="width:19.7pt;height:16.3pt" o:ole="">
            <v:imagedata r:id="rId220" o:title=""/>
          </v:shape>
          <o:OLEObject Type="Embed" ProgID="Equation.DSMT4" ShapeID="_x0000_i3073" DrawAspect="Content" ObjectID="_1788193739" r:id="rId221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là </w:t>
      </w:r>
      <w:r w:rsidR="008524DE" w:rsidRPr="008524DE">
        <w:rPr>
          <w:position w:val="-14"/>
        </w:rPr>
        <w:object w:dxaOrig="999" w:dyaOrig="400" w14:anchorId="0FDD99A9">
          <v:shape id="_x0000_i3078" type="#_x0000_t75" style="width:50.25pt;height:19.7pt" o:ole="">
            <v:imagedata r:id="rId222" o:title=""/>
          </v:shape>
          <o:OLEObject Type="Embed" ProgID="Equation.DSMT4" ShapeID="_x0000_i3078" DrawAspect="Content" ObjectID="_1788193740" r:id="rId223"/>
        </w:object>
      </w:r>
      <w:r w:rsidRPr="000E075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81857A9" w14:textId="17E2FA5A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inorEastAsia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c) </w:t>
      </w:r>
      <w:r w:rsidRPr="000E075B">
        <w:rPr>
          <w:rFonts w:ascii="Times New Roman" w:hAnsi="Times New Roman" w:cs="Times New Roman"/>
          <w:sz w:val="24"/>
          <w:szCs w:val="24"/>
        </w:rPr>
        <w:t xml:space="preserve">Điểm </w:t>
      </w:r>
      <w:r w:rsidR="008524DE" w:rsidRPr="00025957">
        <w:rPr>
          <w:position w:val="-4"/>
        </w:rPr>
        <w:object w:dxaOrig="240" w:dyaOrig="260" w14:anchorId="6CE5C1A3">
          <v:shape id="_x0000_i3083" type="#_x0000_t75" style="width:12.25pt;height:12.9pt" o:ole="">
            <v:imagedata r:id="rId224" o:title=""/>
          </v:shape>
          <o:OLEObject Type="Embed" ProgID="Equation.DSMT4" ShapeID="_x0000_i3083" DrawAspect="Content" ObjectID="_1788193741" r:id="rId225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ằm trong mặt phẳng </w:t>
      </w:r>
      <w:r w:rsidR="008524DE" w:rsidRPr="008524DE">
        <w:rPr>
          <w:position w:val="-14"/>
        </w:rPr>
        <w:object w:dxaOrig="639" w:dyaOrig="400" w14:anchorId="156A0A82">
          <v:shape id="_x0000_i3088" type="#_x0000_t75" style="width:31.9pt;height:19.7pt" o:ole="">
            <v:imagedata r:id="rId226" o:title=""/>
          </v:shape>
          <o:OLEObject Type="Embed" ProgID="Equation.DSMT4" ShapeID="_x0000_i3088" DrawAspect="Content" ObjectID="_1788193742" r:id="rId22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8E7A206" w14:textId="7DD80A0E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Theme="minorEastAsia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d) </w:t>
      </w:r>
      <w:r w:rsidRPr="000E075B">
        <w:rPr>
          <w:rFonts w:ascii="Times New Roman" w:hAnsi="Times New Roman" w:cs="Times New Roman"/>
          <w:sz w:val="24"/>
          <w:szCs w:val="24"/>
        </w:rPr>
        <w:t xml:space="preserve">Cho vectơ </w:t>
      </w:r>
      <w:r w:rsidR="008524DE" w:rsidRPr="008524DE">
        <w:rPr>
          <w:position w:val="-14"/>
        </w:rPr>
        <w:object w:dxaOrig="1219" w:dyaOrig="420" w14:anchorId="5FFA60E3">
          <v:shape id="_x0000_i3093" type="#_x0000_t75" style="width:61.15pt;height:21.05pt" o:ole="">
            <v:imagedata r:id="rId228" o:title=""/>
          </v:shape>
          <o:OLEObject Type="Embed" ProgID="Equation.DSMT4" ShapeID="_x0000_i3093" DrawAspect="Content" ObjectID="_1788193743" r:id="rId22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khi đó điểm </w:t>
      </w:r>
      <w:r w:rsidR="008524DE" w:rsidRPr="008524DE">
        <w:rPr>
          <w:position w:val="-6"/>
        </w:rPr>
        <w:object w:dxaOrig="240" w:dyaOrig="279" w14:anchorId="69C7BFBB">
          <v:shape id="_x0000_i3098" type="#_x0000_t75" style="width:12.25pt;height:14.25pt" o:ole="">
            <v:imagedata r:id="rId230" o:title=""/>
          </v:shape>
          <o:OLEObject Type="Embed" ProgID="Equation.DSMT4" ShapeID="_x0000_i3098" DrawAspect="Content" ObjectID="_1788193744" r:id="rId231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8524DE" w:rsidRPr="008524DE">
        <w:rPr>
          <w:position w:val="-6"/>
        </w:rPr>
        <w:object w:dxaOrig="780" w:dyaOrig="340" w14:anchorId="7FD50650">
          <v:shape id="_x0000_i3103" type="#_x0000_t75" style="width:38.7pt;height:17pt" o:ole="">
            <v:imagedata r:id="rId232" o:title=""/>
          </v:shape>
          <o:OLEObject Type="Embed" ProgID="Equation.DSMT4" ShapeID="_x0000_i3103" DrawAspect="Content" ObjectID="_1788193745" r:id="rId233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="008524DE" w:rsidRPr="008524DE">
        <w:rPr>
          <w:position w:val="-14"/>
        </w:rPr>
        <w:object w:dxaOrig="980" w:dyaOrig="400" w14:anchorId="24A6A2DE">
          <v:shape id="_x0000_i3108" type="#_x0000_t75" style="width:48.9pt;height:19.7pt" o:ole="">
            <v:imagedata r:id="rId234" o:title=""/>
          </v:shape>
          <o:OLEObject Type="Embed" ProgID="Equation.DSMT4" ShapeID="_x0000_i3108" DrawAspect="Content" ObjectID="_1788193746" r:id="rId235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bookmarkEnd w:id="7"/>
    <w:bookmarkEnd w:id="8"/>
    <w:bookmarkEnd w:id="9"/>
    <w:p w14:paraId="1DB65986" w14:textId="628FE716" w:rsidR="00890D5B" w:rsidRPr="000E075B" w:rsidRDefault="00890D5B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="Calibri" w:hAnsi="Times New Roman" w:cs="Times New Roman"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>PHẦN III. Câu trắc nghiệm trả lời ngắn.</w:t>
      </w:r>
      <w:r w:rsidRPr="000E075B">
        <w:rPr>
          <w:rFonts w:ascii="Times New Roman" w:eastAsia="Calibri" w:hAnsi="Times New Roman" w:cs="Times New Roman"/>
          <w:sz w:val="24"/>
          <w:szCs w:val="24"/>
        </w:rPr>
        <w:t xml:space="preserve"> Thí sinh trả lời từ câu 1 đến câu 6.</w:t>
      </w:r>
    </w:p>
    <w:p w14:paraId="2F107C20" w14:textId="10B2B5E1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bookmarkStart w:id="12" w:name="_Hlk172537848"/>
      <w:bookmarkStart w:id="13" w:name="_Hlk173159900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eastAsia="Malgun Gothic" w:hAnsi="Times New Roman" w:cs="Times New Roman"/>
          <w:sz w:val="24"/>
          <w:szCs w:val="24"/>
          <w:lang w:val="en-US" w:eastAsia="ko-KR"/>
        </w:rPr>
        <w:t xml:space="preserve">Giả sử hàm số </w:t>
      </w:r>
      <w:r w:rsidR="008524DE" w:rsidRPr="008524DE">
        <w:rPr>
          <w:position w:val="-14"/>
        </w:rPr>
        <w:object w:dxaOrig="2340" w:dyaOrig="400" w14:anchorId="13271467">
          <v:shape id="_x0000_i3113" type="#_x0000_t75" style="width:116.85pt;height:19.7pt" o:ole="">
            <v:imagedata r:id="rId236" o:title=""/>
          </v:shape>
          <o:OLEObject Type="Embed" ProgID="Equation.DSMT4" ShapeID="_x0000_i3113" DrawAspect="Content" ObjectID="_1788193747" r:id="rId237"/>
        </w:object>
      </w:r>
      <w:r w:rsidRPr="000E075B">
        <w:rPr>
          <w:rFonts w:ascii="Times New Roman" w:eastAsia="Malgun Gothic" w:hAnsi="Times New Roman" w:cs="Times New Roman"/>
          <w:sz w:val="24"/>
          <w:szCs w:val="24"/>
          <w:lang w:val="en-US" w:eastAsia="ko-KR"/>
        </w:rPr>
        <w:t xml:space="preserve"> đạt cực đại tại </w:t>
      </w:r>
      <w:r w:rsidR="008524DE" w:rsidRPr="008524DE">
        <w:rPr>
          <w:position w:val="-6"/>
        </w:rPr>
        <w:object w:dxaOrig="560" w:dyaOrig="220" w14:anchorId="29BDA117">
          <v:shape id="_x0000_i3118" type="#_x0000_t75" style="width:27.85pt;height:10.85pt" o:ole="">
            <v:imagedata r:id="rId238" o:title=""/>
          </v:shape>
          <o:OLEObject Type="Embed" ProgID="Equation.DSMT4" ShapeID="_x0000_i3118" DrawAspect="Content" ObjectID="_1788193748" r:id="rId239"/>
        </w:object>
      </w:r>
      <w:r w:rsidRPr="000E075B">
        <w:rPr>
          <w:rFonts w:ascii="Times New Roman" w:eastAsia="Malgun Gothic" w:hAnsi="Times New Roman" w:cs="Times New Roman"/>
          <w:sz w:val="24"/>
          <w:szCs w:val="24"/>
          <w:lang w:val="en-US" w:eastAsia="ko-KR"/>
        </w:rPr>
        <w:t xml:space="preserve"> và đạt cực tiểu tại </w:t>
      </w:r>
      <w:r w:rsidR="008524DE" w:rsidRPr="008524DE">
        <w:rPr>
          <w:position w:val="-6"/>
        </w:rPr>
        <w:object w:dxaOrig="560" w:dyaOrig="279" w14:anchorId="181E25FF">
          <v:shape id="_x0000_i3123" type="#_x0000_t75" style="width:27.85pt;height:14.25pt" o:ole="">
            <v:imagedata r:id="rId240" o:title=""/>
          </v:shape>
          <o:OLEObject Type="Embed" ProgID="Equation.DSMT4" ShapeID="_x0000_i3123" DrawAspect="Content" ObjectID="_1788193749" r:id="rId241"/>
        </w:object>
      </w:r>
      <w:r w:rsidRPr="000E075B">
        <w:rPr>
          <w:rFonts w:ascii="Times New Roman" w:eastAsia="Malgun Gothic" w:hAnsi="Times New Roman" w:cs="Times New Roman"/>
          <w:sz w:val="24"/>
          <w:szCs w:val="24"/>
          <w:lang w:val="en-US" w:eastAsia="ko-KR"/>
        </w:rPr>
        <w:t xml:space="preserve">. Giá trị của biểu thức </w:t>
      </w:r>
      <w:r w:rsidR="008524DE" w:rsidRPr="008524DE">
        <w:rPr>
          <w:position w:val="-6"/>
        </w:rPr>
        <w:object w:dxaOrig="1060" w:dyaOrig="279" w14:anchorId="0555E0E6">
          <v:shape id="_x0000_i3128" type="#_x0000_t75" style="width:53pt;height:14.25pt" o:ole="">
            <v:imagedata r:id="rId242" o:title=""/>
          </v:shape>
          <o:OLEObject Type="Embed" ProgID="Equation.DSMT4" ShapeID="_x0000_i3128" DrawAspect="Content" ObjectID="_1788193750" r:id="rId243"/>
        </w:object>
      </w:r>
      <w:r w:rsidRPr="000E075B">
        <w:rPr>
          <w:rFonts w:ascii="Times New Roman" w:eastAsia="Malgun Gothic" w:hAnsi="Times New Roman" w:cs="Times New Roman"/>
          <w:sz w:val="24"/>
          <w:szCs w:val="24"/>
          <w:lang w:val="en-US" w:eastAsia="ko-KR"/>
        </w:rPr>
        <w:t xml:space="preserve"> là bao nhiêu?</w:t>
      </w:r>
    </w:p>
    <w:p w14:paraId="4E839A7B" w14:textId="2E032751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bookmarkStart w:id="14" w:name="_Hlk172647998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2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hAnsi="Times New Roman" w:cs="Times New Roman"/>
          <w:sz w:val="24"/>
          <w:szCs w:val="24"/>
        </w:rPr>
        <w:t xml:space="preserve">Một chất điểm chuyển động theo phương trình </w:t>
      </w:r>
      <w:r w:rsidR="008524DE" w:rsidRPr="008524DE">
        <w:rPr>
          <w:position w:val="-14"/>
        </w:rPr>
        <w:object w:dxaOrig="2340" w:dyaOrig="400" w14:anchorId="43B25616">
          <v:shape id="_x0000_i3133" type="#_x0000_t75" style="width:116.85pt;height:19.7pt" o:ole="">
            <v:imagedata r:id="rId244" o:title=""/>
          </v:shape>
          <o:OLEObject Type="Embed" ProgID="Equation.DSMT4" ShapeID="_x0000_i3133" DrawAspect="Content" ObjectID="_1788193751" r:id="rId245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8524DE" w:rsidRPr="008524DE">
        <w:rPr>
          <w:position w:val="-6"/>
        </w:rPr>
        <w:object w:dxaOrig="180" w:dyaOrig="220" w14:anchorId="2973B168">
          <v:shape id="_x0000_i3138" type="#_x0000_t75" style="width:8.85pt;height:10.85pt" o:ole="">
            <v:imagedata r:id="rId246" o:title=""/>
          </v:shape>
          <o:OLEObject Type="Embed" ProgID="Equation.DSMT4" ShapeID="_x0000_i3138" DrawAspect="Content" ObjectID="_1788193752" r:id="rId24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tính bằng mét, </w:t>
      </w:r>
      <w:r w:rsidR="008524DE" w:rsidRPr="008524DE">
        <w:rPr>
          <w:position w:val="-6"/>
        </w:rPr>
        <w:object w:dxaOrig="139" w:dyaOrig="240" w14:anchorId="618C88D6">
          <v:shape id="_x0000_i3143" type="#_x0000_t75" style="width:6.8pt;height:12.25pt" o:ole="">
            <v:imagedata r:id="rId248" o:title=""/>
          </v:shape>
          <o:OLEObject Type="Embed" ProgID="Equation.DSMT4" ShapeID="_x0000_i3143" DrawAspect="Content" ObjectID="_1788193753" r:id="rId24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tính bằng giây. Gia tốc lớn nhất của chất điểm bằng bao nhiêu mét trên giây (làm tròn kết quả đến hàng phần mười)?</w:t>
      </w:r>
    </w:p>
    <w:p w14:paraId="0423CDA3" w14:textId="48EDAC1B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3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ho tứ diện </w:t>
      </w:r>
      <w:r w:rsidR="008524DE" w:rsidRPr="008524DE">
        <w:rPr>
          <w:position w:val="-6"/>
        </w:rPr>
        <w:object w:dxaOrig="720" w:dyaOrig="279" w14:anchorId="3EFF09C9">
          <v:shape id="_x0000_i3148" type="#_x0000_t75" style="width:36pt;height:14.25pt" o:ole="">
            <v:imagedata r:id="rId250" o:title=""/>
          </v:shape>
          <o:OLEObject Type="Embed" ProgID="Equation.DSMT4" ShapeID="_x0000_i3148" DrawAspect="Content" ObjectID="_1788193754" r:id="rId25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Gọi </w:t>
      </w:r>
      <w:r w:rsidR="008524DE" w:rsidRPr="008524DE">
        <w:rPr>
          <w:position w:val="-10"/>
        </w:rPr>
        <w:object w:dxaOrig="499" w:dyaOrig="320" w14:anchorId="567513EC">
          <v:shape id="_x0000_i3153" type="#_x0000_t75" style="width:25.15pt;height:16.3pt" o:ole="">
            <v:imagedata r:id="rId252" o:title=""/>
          </v:shape>
          <o:OLEObject Type="Embed" ProgID="Equation.DSMT4" ShapeID="_x0000_i3153" DrawAspect="Content" ObjectID="_1788193755" r:id="rId25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ần lượt là trọng tâm của các tam giác </w:t>
      </w:r>
      <w:r w:rsidR="008524DE" w:rsidRPr="008524DE">
        <w:rPr>
          <w:position w:val="-6"/>
        </w:rPr>
        <w:object w:dxaOrig="560" w:dyaOrig="279" w14:anchorId="7915FCEB">
          <v:shape id="_x0000_i3158" type="#_x0000_t75" style="width:27.85pt;height:14.25pt" o:ole="">
            <v:imagedata r:id="rId254" o:title=""/>
          </v:shape>
          <o:OLEObject Type="Embed" ProgID="Equation.DSMT4" ShapeID="_x0000_i3158" DrawAspect="Content" ObjectID="_1788193756" r:id="rId25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524DE" w:rsidRPr="00025957">
        <w:rPr>
          <w:position w:val="-4"/>
        </w:rPr>
        <w:object w:dxaOrig="560" w:dyaOrig="260" w14:anchorId="30AF7D01">
          <v:shape id="_x0000_i3163" type="#_x0000_t75" style="width:27.85pt;height:12.9pt" o:ole="">
            <v:imagedata r:id="rId256" o:title=""/>
          </v:shape>
          <o:OLEObject Type="Embed" ProgID="Equation.DSMT4" ShapeID="_x0000_i3163" DrawAspect="Content" ObjectID="_1788193757" r:id="rId25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Khi đó ta có </w:t>
      </w:r>
      <w:r w:rsidR="008524DE" w:rsidRPr="008524DE">
        <w:rPr>
          <w:position w:val="-24"/>
        </w:rPr>
        <w:object w:dxaOrig="1160" w:dyaOrig="620" w14:anchorId="5988FCCA">
          <v:shape id="_x0000_i3168" type="#_x0000_t75" style="width:57.75pt;height:31.25pt" o:ole="">
            <v:imagedata r:id="rId258" o:title=""/>
          </v:shape>
          <o:OLEObject Type="Embed" ProgID="Equation.DSMT4" ShapeID="_x0000_i3168" DrawAspect="Content" ObjectID="_1788193758" r:id="rId25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(với </w:t>
      </w:r>
      <w:r w:rsidR="008524DE" w:rsidRPr="008524DE">
        <w:rPr>
          <w:position w:val="-24"/>
        </w:rPr>
        <w:object w:dxaOrig="240" w:dyaOrig="620" w14:anchorId="77BB1400">
          <v:shape id="_x0000_i3173" type="#_x0000_t75" style="width:12.25pt;height:31.25pt" o:ole="">
            <v:imagedata r:id="rId260" o:title=""/>
          </v:shape>
          <o:OLEObject Type="Embed" ProgID="Equation.DSMT4" ShapeID="_x0000_i3173" DrawAspect="Content" ObjectID="_1788193759" r:id="rId26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phân số tối giản và </w:t>
      </w:r>
      <w:r w:rsidR="008524DE" w:rsidRPr="008524DE">
        <w:rPr>
          <w:position w:val="-10"/>
        </w:rPr>
        <w:object w:dxaOrig="800" w:dyaOrig="320" w14:anchorId="5C0A86A0">
          <v:shape id="_x0000_i3178" type="#_x0000_t75" style="width:40.1pt;height:16.3pt" o:ole="">
            <v:imagedata r:id="rId262" o:title=""/>
          </v:shape>
          <o:OLEObject Type="Embed" ProgID="Equation.DSMT4" ShapeID="_x0000_i3178" DrawAspect="Content" ObjectID="_1788193760" r:id="rId26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). Giá trị của biểu thức </w:t>
      </w:r>
      <w:r w:rsidR="008524DE" w:rsidRPr="008524DE">
        <w:rPr>
          <w:position w:val="-6"/>
        </w:rPr>
        <w:object w:dxaOrig="1020" w:dyaOrig="279" w14:anchorId="7E060782">
          <v:shape id="_x0000_i3183" type="#_x0000_t75" style="width:50.95pt;height:14.25pt" o:ole="">
            <v:imagedata r:id="rId264" o:title=""/>
          </v:shape>
          <o:OLEObject Type="Embed" ProgID="Equation.DSMT4" ShapeID="_x0000_i3183" DrawAspect="Content" ObjectID="_1788193761" r:id="rId26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bằng bao nhiêu?</w:t>
      </w:r>
    </w:p>
    <w:p w14:paraId="5BC676D0" w14:textId="6677626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Câu 4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Trong không gian với hệ tọa độ </w:t>
      </w:r>
      <w:r w:rsidR="008524DE" w:rsidRPr="008524DE">
        <w:rPr>
          <w:position w:val="-10"/>
        </w:rPr>
        <w:object w:dxaOrig="560" w:dyaOrig="320" w14:anchorId="70A5934B">
          <v:shape id="_x0000_i3188" type="#_x0000_t75" style="width:27.85pt;height:16.3pt" o:ole="">
            <v:imagedata r:id="rId266" o:title=""/>
          </v:shape>
          <o:OLEObject Type="Embed" ProgID="Equation.DSMT4" ShapeID="_x0000_i3188" DrawAspect="Content" ObjectID="_1788193762" r:id="rId26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cho ba điểm </w:t>
      </w:r>
      <w:r w:rsidR="008524DE" w:rsidRPr="008524DE">
        <w:rPr>
          <w:position w:val="-14"/>
        </w:rPr>
        <w:object w:dxaOrig="2160" w:dyaOrig="400" w14:anchorId="67467FDD">
          <v:shape id="_x0000_i3193" type="#_x0000_t75" style="width:108pt;height:19.7pt" o:ole="">
            <v:imagedata r:id="rId268" o:title=""/>
          </v:shape>
          <o:OLEObject Type="Embed" ProgID="Equation.DSMT4" ShapeID="_x0000_i3193" DrawAspect="Content" ObjectID="_1788193763" r:id="rId26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524DE" w:rsidRPr="008524DE">
        <w:rPr>
          <w:position w:val="-14"/>
        </w:rPr>
        <w:object w:dxaOrig="1100" w:dyaOrig="400" w14:anchorId="58C267CE">
          <v:shape id="_x0000_i3198" type="#_x0000_t75" style="width:55pt;height:19.7pt" o:ole="">
            <v:imagedata r:id="rId270" o:title=""/>
          </v:shape>
          <o:OLEObject Type="Embed" ProgID="Equation.DSMT4" ShapeID="_x0000_i3198" DrawAspect="Content" ObjectID="_1788193764" r:id="rId27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Điểm </w:t>
      </w:r>
      <w:r w:rsidR="008524DE" w:rsidRPr="008524DE">
        <w:rPr>
          <w:position w:val="-14"/>
        </w:rPr>
        <w:object w:dxaOrig="1060" w:dyaOrig="400" w14:anchorId="57AE0ED7">
          <v:shape id="_x0000_i3203" type="#_x0000_t75" style="width:53pt;height:19.7pt" o:ole="">
            <v:imagedata r:id="rId272" o:title=""/>
          </v:shape>
          <o:OLEObject Type="Embed" ProgID="Equation.DSMT4" ShapeID="_x0000_i3203" DrawAspect="Content" ObjectID="_1788193765" r:id="rId27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đỉnh thứ tư của hình bình hành </w:t>
      </w:r>
      <w:r w:rsidR="008524DE" w:rsidRPr="008524DE">
        <w:rPr>
          <w:position w:val="-6"/>
        </w:rPr>
        <w:object w:dxaOrig="780" w:dyaOrig="279" w14:anchorId="4A6923C0">
          <v:shape id="_x0000_i3208" type="#_x0000_t75" style="width:38.7pt;height:14.25pt" o:ole="">
            <v:imagedata r:id="rId274" o:title=""/>
          </v:shape>
          <o:OLEObject Type="Embed" ProgID="Equation.DSMT4" ShapeID="_x0000_i3208" DrawAspect="Content" ObjectID="_1788193766" r:id="rId27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Giá trị của biểu thức </w:t>
      </w:r>
      <w:r w:rsidR="008524DE" w:rsidRPr="008524DE">
        <w:rPr>
          <w:position w:val="-6"/>
        </w:rPr>
        <w:object w:dxaOrig="1540" w:dyaOrig="320" w14:anchorId="752BE8D7">
          <v:shape id="_x0000_i3213" type="#_x0000_t75" style="width:76.75pt;height:16.3pt" o:ole="">
            <v:imagedata r:id="rId276" o:title=""/>
          </v:shape>
          <o:OLEObject Type="Embed" ProgID="Equation.DSMT4" ShapeID="_x0000_i3213" DrawAspect="Content" ObjectID="_1788193767" r:id="rId27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bằng bao nhiêu? </w:t>
      </w:r>
    </w:p>
    <w:p w14:paraId="5424D2BE" w14:textId="34E31BD2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5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075B">
        <w:rPr>
          <w:rFonts w:ascii="Times New Roman" w:hAnsi="Times New Roman" w:cs="Times New Roman"/>
          <w:sz w:val="24"/>
          <w:szCs w:val="24"/>
        </w:rPr>
        <w:t xml:space="preserve">Hai con tàu </w:t>
      </w:r>
      <w:r w:rsidR="008524DE" w:rsidRPr="00025957">
        <w:rPr>
          <w:position w:val="-4"/>
        </w:rPr>
        <w:object w:dxaOrig="240" w:dyaOrig="260" w14:anchorId="0481C66D">
          <v:shape id="_x0000_i3218" type="#_x0000_t75" style="width:12.25pt;height:12.9pt" o:ole="">
            <v:imagedata r:id="rId278" o:title=""/>
          </v:shape>
          <o:OLEObject Type="Embed" ProgID="Equation.DSMT4" ShapeID="_x0000_i3218" DrawAspect="Content" ObjectID="_1788193768" r:id="rId27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</w:t>
      </w:r>
      <w:r w:rsidR="008524DE" w:rsidRPr="00025957">
        <w:rPr>
          <w:position w:val="-4"/>
        </w:rPr>
        <w:object w:dxaOrig="240" w:dyaOrig="260" w14:anchorId="1F118DF2">
          <v:shape id="_x0000_i3223" type="#_x0000_t75" style="width:12.25pt;height:12.9pt" o:ole="">
            <v:imagedata r:id="rId280" o:title=""/>
          </v:shape>
          <o:OLEObject Type="Embed" ProgID="Equation.DSMT4" ShapeID="_x0000_i3223" DrawAspect="Content" ObjectID="_1788193769" r:id="rId281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đang ở cùng một vĩ tuyến và cách nhau 5 hải lí. Cả hai tàu đồng thời cùng khởi hành. Tàu </w:t>
      </w:r>
      <w:r w:rsidR="008524DE" w:rsidRPr="00025957">
        <w:rPr>
          <w:position w:val="-4"/>
        </w:rPr>
        <w:object w:dxaOrig="240" w:dyaOrig="260" w14:anchorId="27366EA3">
          <v:shape id="_x0000_i3228" type="#_x0000_t75" style="width:12.25pt;height:12.9pt" o:ole="">
            <v:imagedata r:id="rId282" o:title=""/>
          </v:shape>
          <o:OLEObject Type="Embed" ProgID="Equation.DSMT4" ShapeID="_x0000_i3228" DrawAspect="Content" ObjectID="_1788193770" r:id="rId283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hạy về hướng Nam với vận tốc 6 hải lí/giờ, còn tàu </w:t>
      </w:r>
      <w:r w:rsidR="008524DE" w:rsidRPr="00025957">
        <w:rPr>
          <w:position w:val="-4"/>
        </w:rPr>
        <w:object w:dxaOrig="240" w:dyaOrig="260" w14:anchorId="1A8853BC">
          <v:shape id="_x0000_i3233" type="#_x0000_t75" style="width:12.25pt;height:12.9pt" o:ole="">
            <v:imagedata r:id="rId284" o:title=""/>
          </v:shape>
          <o:OLEObject Type="Embed" ProgID="Equation.DSMT4" ShapeID="_x0000_i3233" DrawAspect="Content" ObjectID="_1788193771" r:id="rId285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chạy về vị trí hiện tại của tàu </w:t>
      </w:r>
      <w:r w:rsidR="008524DE" w:rsidRPr="00025957">
        <w:rPr>
          <w:position w:val="-4"/>
        </w:rPr>
        <w:object w:dxaOrig="240" w:dyaOrig="260" w14:anchorId="16F20727">
          <v:shape id="_x0000_i3238" type="#_x0000_t75" style="width:12.25pt;height:12.9pt" o:ole="">
            <v:imagedata r:id="rId286" o:title=""/>
          </v:shape>
          <o:OLEObject Type="Embed" ProgID="Equation.DSMT4" ShapeID="_x0000_i3238" DrawAspect="Content" ObjectID="_1788193772" r:id="rId28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ới vận tốc 7 hải lí/giờ (tham khảo hình vẽ). Hỏi sau bao nhiêu giờ thì khoảng cách giữa hai tàu là bé nhất (làm tròn kết quả đến hàng phần mười)?</w:t>
      </w:r>
    </w:p>
    <w:p w14:paraId="23B5A675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1622B23" wp14:editId="2E1D92D7">
            <wp:extent cx="3511730" cy="1809843"/>
            <wp:effectExtent l="0" t="0" r="0" b="0"/>
            <wp:docPr id="734795253" name="Picture 1" descr="A diagram of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795253" name="Picture 1" descr="A diagram of a straight line&#10;&#10;Description automatically generated"/>
                    <pic:cNvPicPr/>
                  </pic:nvPicPr>
                  <pic:blipFill>
                    <a:blip r:embed="rId288">
                      <a:extLst>
                        <a:ext uri="{BEBA8EAE-BF5A-486C-A8C5-ECC9F3942E4B}">
                          <a14:imgProps xmlns:a14="http://schemas.microsoft.com/office/drawing/2010/main">
                            <a14:imgLayer r:embed="rId28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1730" cy="1809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BDED7" w14:textId="28DBA289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  <w:lang w:val="en-US"/>
        </w:rPr>
        <w:t>Câu 6.</w: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 </w:t>
      </w:r>
      <w:bookmarkEnd w:id="12"/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Một chất điểm ở v</w:t>
      </w:r>
      <w:r w:rsidR="002F0ED0"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ị</w: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rí đỉnh </w:t>
      </w:r>
      <w:r w:rsidR="008524DE" w:rsidRPr="00025957">
        <w:rPr>
          <w:position w:val="-4"/>
        </w:rPr>
        <w:object w:dxaOrig="240" w:dyaOrig="260" w14:anchorId="795D6285">
          <v:shape id="_x0000_i3243" type="#_x0000_t75" style="width:12.25pt;height:12.9pt" o:ole="">
            <v:imagedata r:id="rId290" o:title=""/>
          </v:shape>
          <o:OLEObject Type="Embed" ProgID="Equation.DSMT4" ShapeID="_x0000_i3243" DrawAspect="Content" ObjectID="_1788193773" r:id="rId291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ủa hình lập phương </w:t>
      </w:r>
      <w:r w:rsidR="008524DE" w:rsidRPr="008524DE">
        <w:rPr>
          <w:position w:val="-6"/>
        </w:rPr>
        <w:object w:dxaOrig="1640" w:dyaOrig="279" w14:anchorId="74135550">
          <v:shape id="_x0000_i3248" type="#_x0000_t75" style="width:82.2pt;height:14.25pt" o:ole="">
            <v:imagedata r:id="rId292" o:title=""/>
          </v:shape>
          <o:OLEObject Type="Embed" ProgID="Equation.DSMT4" ShapeID="_x0000_i3248" DrawAspect="Content" ObjectID="_1788193774" r:id="rId293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Chất điểm chịu tác động bởi ba lực </w:t>
      </w:r>
      <w:r w:rsidR="008524DE" w:rsidRPr="008524DE">
        <w:rPr>
          <w:position w:val="-10"/>
        </w:rPr>
        <w:object w:dxaOrig="600" w:dyaOrig="380" w14:anchorId="61A039CF">
          <v:shape id="_x0000_i3253" type="#_x0000_t75" style="width:29.9pt;height:19pt" o:ole="">
            <v:imagedata r:id="rId294" o:title=""/>
          </v:shape>
          <o:OLEObject Type="Embed" ProgID="Equation.DSMT4" ShapeID="_x0000_i3253" DrawAspect="Content" ObjectID="_1788193775" r:id="rId295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ần lượt cùng hướng với </w:t>
      </w:r>
      <w:r w:rsidR="008524DE" w:rsidRPr="008524DE">
        <w:rPr>
          <w:position w:val="-10"/>
        </w:rPr>
        <w:object w:dxaOrig="1300" w:dyaOrig="380" w14:anchorId="4A33E2B2">
          <v:shape id="_x0000_i3258" type="#_x0000_t75" style="width:65.2pt;height:19pt" o:ole="">
            <v:imagedata r:id="rId296" o:title=""/>
          </v:shape>
          <o:OLEObject Type="Embed" ProgID="Equation.DSMT4" ShapeID="_x0000_i3258" DrawAspect="Content" ObjectID="_1788193776" r:id="rId297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hư hình vẽ. </w:t>
      </w:r>
    </w:p>
    <w:p w14:paraId="2BD08F56" w14:textId="77777777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7DA7A35" wp14:editId="338EFEF9">
            <wp:extent cx="1714588" cy="1619333"/>
            <wp:effectExtent l="0" t="0" r="0" b="0"/>
            <wp:docPr id="1452676829" name="Picture 1" descr="A cube with lines and a line on i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676829" name="Picture 1" descr="A cube with lines and a line on it&#10;&#10;Description automatically generated with medium confidence"/>
                    <pic:cNvPicPr/>
                  </pic:nvPicPr>
                  <pic:blipFill>
                    <a:blip r:embed="rId298">
                      <a:extLst>
                        <a:ext uri="{BEBA8EAE-BF5A-486C-A8C5-ECC9F3942E4B}">
                          <a14:imgProps xmlns:a14="http://schemas.microsoft.com/office/drawing/2010/main">
                            <a14:imgLayer r:embed="rId29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88" cy="1619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796AD" w14:textId="222576B8" w:rsidR="003E6211" w:rsidRPr="000E075B" w:rsidRDefault="003E6211" w:rsidP="000E075B">
      <w:pPr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851" w:hanging="851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ộ lớn của các lực </w:t>
      </w:r>
      <w:r w:rsidR="008524DE" w:rsidRPr="008524DE">
        <w:rPr>
          <w:position w:val="-10"/>
        </w:rPr>
        <w:object w:dxaOrig="600" w:dyaOrig="380" w14:anchorId="2566557D">
          <v:shape id="_x0000_i3263" type="#_x0000_t75" style="width:29.9pt;height:19pt" o:ole="">
            <v:imagedata r:id="rId300" o:title=""/>
          </v:shape>
          <o:OLEObject Type="Embed" ProgID="Equation.DSMT4" ShapeID="_x0000_i3263" DrawAspect="Content" ObjectID="_1788193777" r:id="rId301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ương ứng là 10 N, 10 N và 20 N. Độ lớn hợp lực của các lực </w:t>
      </w:r>
      <w:r w:rsidR="008524DE" w:rsidRPr="008524DE">
        <w:rPr>
          <w:position w:val="-10"/>
        </w:rPr>
        <w:object w:dxaOrig="600" w:dyaOrig="380" w14:anchorId="492AD292">
          <v:shape id="_x0000_i3268" type="#_x0000_t75" style="width:29.9pt;height:19pt" o:ole="">
            <v:imagedata r:id="rId302" o:title=""/>
          </v:shape>
          <o:OLEObject Type="Embed" ProgID="Equation.DSMT4" ShapeID="_x0000_i3268" DrawAspect="Content" ObjectID="_1788193778" r:id="rId303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ằng bao nhiêu Newton (làm tròn kết quả đến hàng phần mười)?</w:t>
      </w:r>
    </w:p>
    <w:bookmarkEnd w:id="13"/>
    <w:bookmarkEnd w:id="14"/>
    <w:p w14:paraId="519B3600" w14:textId="67D1B37D" w:rsidR="00890D5B" w:rsidRPr="000E075B" w:rsidRDefault="00890D5B" w:rsidP="00890D5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>----------HẾT----------</w:t>
      </w:r>
    </w:p>
    <w:p w14:paraId="52E0E114" w14:textId="77777777" w:rsidR="00810A15" w:rsidRPr="000E075B" w:rsidRDefault="00810A15">
      <w:pPr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</w:pPr>
      <w:r w:rsidRPr="000E075B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  <w:br w:type="page"/>
      </w:r>
    </w:p>
    <w:p w14:paraId="4A7381BB" w14:textId="45A12A4F" w:rsidR="00890D5B" w:rsidRPr="000E075B" w:rsidRDefault="00890D5B" w:rsidP="00890D5B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en-US"/>
        </w:rPr>
      </w:pPr>
      <w:r w:rsidRPr="000E075B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  <w:lastRenderedPageBreak/>
        <w:t>C. ĐÁP ÁN VÀ HƯỚNG DẪN GIẢI ĐỀ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pacing w:val="-2"/>
          <w:sz w:val="24"/>
          <w:szCs w:val="24"/>
          <w:lang w:val="vi-VN"/>
        </w:rPr>
        <w:t xml:space="preserve"> 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  <w:t>KIỂM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pacing w:val="-1"/>
          <w:sz w:val="24"/>
          <w:szCs w:val="24"/>
          <w:lang w:val="vi-VN"/>
        </w:rPr>
        <w:t xml:space="preserve"> 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  <w:t>TRA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pacing w:val="-3"/>
          <w:sz w:val="24"/>
          <w:szCs w:val="24"/>
          <w:lang w:val="vi-VN"/>
        </w:rPr>
        <w:t xml:space="preserve"> 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lang w:val="vi-VN"/>
        </w:rPr>
        <w:t>GIỮA HỌC KÌ</w:t>
      </w:r>
      <w:r w:rsidRPr="000E075B">
        <w:rPr>
          <w:rFonts w:ascii="Times New Roman" w:eastAsia="Times New Roman" w:hAnsi="Times New Roman" w:cs="Times New Roman"/>
          <w:b/>
          <w:noProof/>
          <w:color w:val="00B050"/>
          <w:spacing w:val="-3"/>
          <w:sz w:val="24"/>
          <w:szCs w:val="24"/>
          <w:lang w:val="vi-VN"/>
        </w:rPr>
        <w:t xml:space="preserve"> I</w:t>
      </w:r>
    </w:p>
    <w:p w14:paraId="44E39D59" w14:textId="77777777" w:rsidR="00890D5B" w:rsidRPr="000E075B" w:rsidRDefault="00890D5B" w:rsidP="00890D5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>PHẦN I. Câu trắc nghiệm nhiều phương án lựa chọn</w:t>
      </w:r>
    </w:p>
    <w:p w14:paraId="34D48B70" w14:textId="6AF099C3" w:rsidR="00FE1AE4" w:rsidRPr="000E075B" w:rsidRDefault="00FE1AE4" w:rsidP="00FE1AE4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1547"/>
        <w:gridCol w:w="1547"/>
      </w:tblGrid>
      <w:tr w:rsidR="00C665DD" w:rsidRPr="000E075B" w14:paraId="5BC9AE86" w14:textId="000E5653" w:rsidTr="00C665DD">
        <w:trPr>
          <w:jc w:val="center"/>
        </w:trPr>
        <w:tc>
          <w:tcPr>
            <w:tcW w:w="1547" w:type="dxa"/>
          </w:tcPr>
          <w:p w14:paraId="6E5E7B2C" w14:textId="250D06BD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1. </w:t>
            </w:r>
            <w:r w:rsidR="003E6211" w:rsidRPr="000E075B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546" w:type="dxa"/>
          </w:tcPr>
          <w:p w14:paraId="39A83834" w14:textId="7FC8393A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2. </w:t>
            </w:r>
            <w:r w:rsidR="003E6211" w:rsidRPr="000E075B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546" w:type="dxa"/>
          </w:tcPr>
          <w:p w14:paraId="0580E80E" w14:textId="3F486B98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3. </w:t>
            </w:r>
            <w:r w:rsidR="003E6211" w:rsidRPr="000E075B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546" w:type="dxa"/>
          </w:tcPr>
          <w:p w14:paraId="3D53074D" w14:textId="58547411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4. </w:t>
            </w:r>
            <w:r w:rsidR="003E6211" w:rsidRPr="000E075B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547" w:type="dxa"/>
          </w:tcPr>
          <w:p w14:paraId="354BE0E0" w14:textId="3AF5A5D0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5. </w:t>
            </w:r>
            <w:r w:rsidR="003E6211" w:rsidRPr="000E075B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547" w:type="dxa"/>
          </w:tcPr>
          <w:p w14:paraId="3AFECB4A" w14:textId="7CE6FD24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6. </w:t>
            </w:r>
            <w:r w:rsidR="003E6211" w:rsidRPr="000E075B">
              <w:rPr>
                <w:b/>
                <w:bCs/>
                <w:sz w:val="24"/>
                <w:szCs w:val="24"/>
              </w:rPr>
              <w:t>C</w:t>
            </w:r>
          </w:p>
        </w:tc>
      </w:tr>
      <w:tr w:rsidR="00C665DD" w:rsidRPr="000E075B" w14:paraId="59842992" w14:textId="760AB3C2" w:rsidTr="00C665DD">
        <w:trPr>
          <w:jc w:val="center"/>
        </w:trPr>
        <w:tc>
          <w:tcPr>
            <w:tcW w:w="1547" w:type="dxa"/>
          </w:tcPr>
          <w:p w14:paraId="63391FF2" w14:textId="448A5373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7. </w:t>
            </w:r>
            <w:r w:rsidR="003E6211" w:rsidRPr="000E075B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546" w:type="dxa"/>
          </w:tcPr>
          <w:p w14:paraId="218B7BE1" w14:textId="09B048E9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8. </w:t>
            </w:r>
            <w:r w:rsidR="003E6211" w:rsidRPr="000E075B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546" w:type="dxa"/>
          </w:tcPr>
          <w:p w14:paraId="7F1C2EF7" w14:textId="31173BF1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9. </w:t>
            </w:r>
            <w:r w:rsidR="003E6211" w:rsidRPr="000E075B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546" w:type="dxa"/>
          </w:tcPr>
          <w:p w14:paraId="7742BDD3" w14:textId="63635635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10. </w:t>
            </w:r>
            <w:r w:rsidR="003E6211" w:rsidRPr="000E075B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547" w:type="dxa"/>
          </w:tcPr>
          <w:p w14:paraId="567950D8" w14:textId="74EF0EEF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11. </w:t>
            </w:r>
            <w:r w:rsidR="003E6211" w:rsidRPr="000E075B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547" w:type="dxa"/>
          </w:tcPr>
          <w:p w14:paraId="071F5ECA" w14:textId="121CE54E" w:rsidR="00C665DD" w:rsidRPr="000E075B" w:rsidRDefault="00C665DD" w:rsidP="00C665DD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 w:rsidRPr="000E075B">
              <w:rPr>
                <w:b/>
                <w:bCs/>
                <w:sz w:val="24"/>
                <w:szCs w:val="24"/>
              </w:rPr>
              <w:t xml:space="preserve">12. </w:t>
            </w:r>
            <w:r w:rsidR="003E6211" w:rsidRPr="000E075B">
              <w:rPr>
                <w:b/>
                <w:bCs/>
                <w:sz w:val="24"/>
                <w:szCs w:val="24"/>
              </w:rPr>
              <w:t>C</w:t>
            </w:r>
          </w:p>
        </w:tc>
      </w:tr>
    </w:tbl>
    <w:p w14:paraId="25FFC7F9" w14:textId="77777777" w:rsidR="00FE1AE4" w:rsidRPr="000E075B" w:rsidRDefault="00FE1AE4" w:rsidP="00890D5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</w:p>
    <w:p w14:paraId="6AB17E56" w14:textId="50C9A370" w:rsidR="00FE1AE4" w:rsidRPr="000E075B" w:rsidRDefault="00FE1AE4" w:rsidP="00890D5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 chi tiết từng câu</w:t>
      </w:r>
    </w:p>
    <w:p w14:paraId="439914E9" w14:textId="2A6FEA1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2C412AC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A</w:t>
      </w:r>
    </w:p>
    <w:p w14:paraId="170D3D22" w14:textId="55DACC2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Dựa vào đồ thị hàm số, ta thấy hàm số đã cho đồng biến trên các khoảng </w:t>
      </w:r>
      <w:r w:rsidR="008524DE" w:rsidRPr="008524DE">
        <w:rPr>
          <w:position w:val="-14"/>
        </w:rPr>
        <w:object w:dxaOrig="880" w:dyaOrig="400" w14:anchorId="3029B997">
          <v:shape id="_x0000_i3273" type="#_x0000_t75" style="width:44.15pt;height:19.7pt" o:ole="">
            <v:imagedata r:id="rId304" o:title=""/>
          </v:shape>
          <o:OLEObject Type="Embed" ProgID="Equation.DSMT4" ShapeID="_x0000_i3273" DrawAspect="Content" ObjectID="_1788193779" r:id="rId30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14"/>
        </w:rPr>
        <w:object w:dxaOrig="540" w:dyaOrig="400" w14:anchorId="0AB43CDD">
          <v:shape id="_x0000_i3278" type="#_x0000_t75" style="width:27.15pt;height:19.7pt" o:ole="">
            <v:imagedata r:id="rId306" o:title=""/>
          </v:shape>
          <o:OLEObject Type="Embed" ProgID="Equation.DSMT4" ShapeID="_x0000_i3278" DrawAspect="Content" ObjectID="_1788193780" r:id="rId30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; nghịch biến trên các khoảng </w:t>
      </w:r>
      <w:r w:rsidR="008524DE" w:rsidRPr="008524DE">
        <w:rPr>
          <w:position w:val="-14"/>
        </w:rPr>
        <w:object w:dxaOrig="700" w:dyaOrig="400" w14:anchorId="52D62824">
          <v:shape id="_x0000_i3283" type="#_x0000_t75" style="width:35.3pt;height:19.7pt" o:ole="">
            <v:imagedata r:id="rId308" o:title=""/>
          </v:shape>
          <o:OLEObject Type="Embed" ProgID="Equation.DSMT4" ShapeID="_x0000_i3283" DrawAspect="Content" ObjectID="_1788193781" r:id="rId30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14"/>
        </w:rPr>
        <w:object w:dxaOrig="720" w:dyaOrig="400" w14:anchorId="191F46F0">
          <v:shape id="_x0000_i3288" type="#_x0000_t75" style="width:36pt;height:19.7pt" o:ole="">
            <v:imagedata r:id="rId310" o:title=""/>
          </v:shape>
          <o:OLEObject Type="Embed" ProgID="Equation.DSMT4" ShapeID="_x0000_i3288" DrawAspect="Content" ObjectID="_1788193782" r:id="rId31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7960E198" w14:textId="22738B3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2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4BB8A1E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C</w:t>
      </w:r>
    </w:p>
    <w:p w14:paraId="79AE6B26" w14:textId="3A4F1E4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ừ bảng biến thiên, ta thấy hàm số đã cho đạt cực đại tại </w:t>
      </w:r>
      <w:r w:rsidR="008524DE" w:rsidRPr="008524DE">
        <w:rPr>
          <w:position w:val="-6"/>
        </w:rPr>
        <w:object w:dxaOrig="680" w:dyaOrig="279" w14:anchorId="4A1805DE">
          <v:shape id="_x0000_i3293" type="#_x0000_t75" style="width:33.95pt;height:14.25pt" o:ole="">
            <v:imagedata r:id="rId312" o:title=""/>
          </v:shape>
          <o:OLEObject Type="Embed" ProgID="Equation.DSMT4" ShapeID="_x0000_i3293" DrawAspect="Content" ObjectID="_1788193783" r:id="rId31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6"/>
        </w:rPr>
        <w:object w:dxaOrig="520" w:dyaOrig="279" w14:anchorId="5BB1488F">
          <v:shape id="_x0000_i3298" type="#_x0000_t75" style="width:25.8pt;height:14.25pt" o:ole="">
            <v:imagedata r:id="rId314" o:title=""/>
          </v:shape>
          <o:OLEObject Type="Embed" ProgID="Equation.DSMT4" ShapeID="_x0000_i3298" DrawAspect="Content" ObjectID="_1788193784" r:id="rId31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 Vậy hàm số đã cho có hai điểm cực đại.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3266508" w14:textId="57A6860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3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2FEA5D8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B</w:t>
      </w:r>
    </w:p>
    <w:p w14:paraId="3E2D2350" w14:textId="247EE08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Dựa vào bảng biến thiên ta có: </w:t>
      </w:r>
      <w:r w:rsidR="008524DE" w:rsidRPr="008524DE">
        <w:rPr>
          <w:position w:val="-24"/>
        </w:rPr>
        <w:object w:dxaOrig="2060" w:dyaOrig="499" w14:anchorId="15DD5FF5">
          <v:shape id="_x0000_i3303" type="#_x0000_t75" style="width:103.25pt;height:25.15pt" o:ole="">
            <v:imagedata r:id="rId316" o:title=""/>
          </v:shape>
          <o:OLEObject Type="Embed" ProgID="Equation.DSMT4" ShapeID="_x0000_i3303" DrawAspect="Content" ObjectID="_1788193785" r:id="rId31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hàm số không có giá trị lớn nhất trên nửa khoảng </w:t>
      </w:r>
      <w:r w:rsidR="008524DE" w:rsidRPr="008524DE">
        <w:rPr>
          <w:position w:val="-14"/>
        </w:rPr>
        <w:object w:dxaOrig="700" w:dyaOrig="400" w14:anchorId="6683A7D8">
          <v:shape id="_x0000_i3308" type="#_x0000_t75" style="width:35.3pt;height:19.7pt" o:ole="">
            <v:imagedata r:id="rId318" o:title=""/>
          </v:shape>
          <o:OLEObject Type="Embed" ProgID="Equation.DSMT4" ShapeID="_x0000_i3308" DrawAspect="Content" ObjectID="_1788193786" r:id="rId31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EE83AD" w14:textId="505E95D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4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A3E4EA1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D</w:t>
      </w:r>
    </w:p>
    <w:p w14:paraId="635B349A" w14:textId="1914874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Dựa vào hình vẽ, ta thấy đồ thị hàm số đã cho có tiệm cận đứng là đường thẳng </w:t>
      </w:r>
      <w:r w:rsidR="008524DE" w:rsidRPr="008524DE">
        <w:rPr>
          <w:position w:val="-6"/>
        </w:rPr>
        <w:object w:dxaOrig="560" w:dyaOrig="279" w14:anchorId="186ABB0D">
          <v:shape id="_x0000_i3313" type="#_x0000_t75" style="width:27.85pt;height:14.25pt" o:ole="">
            <v:imagedata r:id="rId320" o:title=""/>
          </v:shape>
          <o:OLEObject Type="Embed" ProgID="Equation.DSMT4" ShapeID="_x0000_i3313" DrawAspect="Content" ObjectID="_1788193787" r:id="rId321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và tiệm cận ngang là đường thẳng </w:t>
      </w:r>
      <w:r w:rsidR="008524DE" w:rsidRPr="008524DE">
        <w:rPr>
          <w:position w:val="-10"/>
        </w:rPr>
        <w:object w:dxaOrig="680" w:dyaOrig="320" w14:anchorId="54549D70">
          <v:shape id="_x0000_i3318" type="#_x0000_t75" style="width:33.95pt;height:16.3pt" o:ole="">
            <v:imagedata r:id="rId322" o:title=""/>
          </v:shape>
          <o:OLEObject Type="Embed" ProgID="Equation.DSMT4" ShapeID="_x0000_i3318" DrawAspect="Content" ObjectID="_1788193788" r:id="rId323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14:paraId="73BB9747" w14:textId="7EEC755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5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EA78237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bookmarkStart w:id="15" w:name="_Hlk173486106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D</w:t>
      </w:r>
    </w:p>
    <w:bookmarkEnd w:id="15"/>
    <w:p w14:paraId="7B3B68E5" w14:textId="5280555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Theo quy tắc hình hộp, ta có </w:t>
      </w:r>
      <w:r w:rsidR="008524DE" w:rsidRPr="008524DE">
        <w:rPr>
          <w:position w:val="-6"/>
        </w:rPr>
        <w:object w:dxaOrig="2680" w:dyaOrig="340" w14:anchorId="53D924BF">
          <v:shape id="_x0000_i3323" type="#_x0000_t75" style="width:133.8pt;height:17pt" o:ole="">
            <v:imagedata r:id="rId324" o:title=""/>
          </v:shape>
          <o:OLEObject Type="Embed" ProgID="Equation.DSMT4" ShapeID="_x0000_i3323" DrawAspect="Content" ObjectID="_1788193789" r:id="rId325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</w:t>
      </w:r>
    </w:p>
    <w:p w14:paraId="35381B07" w14:textId="47901E6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6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471ACEA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C</w:t>
      </w:r>
    </w:p>
    <w:p w14:paraId="580370E3" w14:textId="1B081C8F" w:rsidR="003E6211" w:rsidRPr="000E075B" w:rsidRDefault="003E6211" w:rsidP="003E6211">
      <w:pPr>
        <w:spacing w:after="0" w:line="360" w:lineRule="auto"/>
        <w:jc w:val="both"/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3220" w:dyaOrig="420" w14:anchorId="38B6ECC9">
          <v:shape id="_x0000_i3328" type="#_x0000_t75" style="width:161pt;height:21.05pt" o:ole="">
            <v:imagedata r:id="rId326" o:title=""/>
          </v:shape>
          <o:OLEObject Type="Embed" ProgID="Equation.DSMT4" ShapeID="_x0000_i3328" DrawAspect="Content" ObjectID="_1788193790" r:id="rId327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</w:t>
      </w:r>
    </w:p>
    <w:p w14:paraId="170E932D" w14:textId="6DCB0C11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Suy ra </w:t>
      </w:r>
      <w:r w:rsidR="008524DE" w:rsidRPr="008524DE">
        <w:rPr>
          <w:position w:val="-14"/>
        </w:rPr>
        <w:object w:dxaOrig="1280" w:dyaOrig="420" w14:anchorId="08C6FB68">
          <v:shape id="_x0000_i3333" type="#_x0000_t75" style="width:63.85pt;height:21.05pt" o:ole="">
            <v:imagedata r:id="rId328" o:title=""/>
          </v:shape>
          <o:OLEObject Type="Embed" ProgID="Equation.DSMT4" ShapeID="_x0000_i3333" DrawAspect="Content" ObjectID="_1788193791" r:id="rId329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</w:t>
      </w:r>
    </w:p>
    <w:p w14:paraId="6164C102" w14:textId="7D127143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7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14D504D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A</w:t>
      </w:r>
    </w:p>
    <w:p w14:paraId="3E0E8D5D" w14:textId="03214C63" w:rsidR="003E6211" w:rsidRPr="000E075B" w:rsidRDefault="003E6211" w:rsidP="003E6211">
      <w:pPr>
        <w:spacing w:after="0" w:line="360" w:lineRule="auto"/>
        <w:jc w:val="both"/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Vì </w:t>
      </w:r>
      <w:r w:rsidR="008524DE" w:rsidRPr="008524DE">
        <w:rPr>
          <w:position w:val="-6"/>
        </w:rPr>
        <w:object w:dxaOrig="740" w:dyaOrig="340" w14:anchorId="001E3EC6">
          <v:shape id="_x0000_i3338" type="#_x0000_t75" style="width:36.7pt;height:17pt" o:ole="">
            <v:imagedata r:id="rId330" o:title=""/>
          </v:shape>
          <o:OLEObject Type="Embed" ProgID="Equation.DSMT4" ShapeID="_x0000_i3338" DrawAspect="Content" ObjectID="_1788193792" r:id="rId331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, mà </w:t>
      </w:r>
      <w:r w:rsidR="008524DE" w:rsidRPr="008524DE">
        <w:rPr>
          <w:position w:val="-14"/>
        </w:rPr>
        <w:object w:dxaOrig="1240" w:dyaOrig="420" w14:anchorId="77D2CEE6">
          <v:shape id="_x0000_i3343" type="#_x0000_t75" style="width:61.8pt;height:21.05pt" o:ole="">
            <v:imagedata r:id="rId332" o:title=""/>
          </v:shape>
          <o:OLEObject Type="Embed" ProgID="Equation.DSMT4" ShapeID="_x0000_i3343" DrawAspect="Content" ObjectID="_1788193793" r:id="rId333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nên </w:t>
      </w:r>
      <w:r w:rsidR="008524DE" w:rsidRPr="008524DE">
        <w:rPr>
          <w:position w:val="-14"/>
        </w:rPr>
        <w:object w:dxaOrig="1420" w:dyaOrig="420" w14:anchorId="1DBD5306">
          <v:shape id="_x0000_i3348" type="#_x0000_t75" style="width:71.3pt;height:21.05pt" o:ole="">
            <v:imagedata r:id="rId334" o:title=""/>
          </v:shape>
          <o:OLEObject Type="Embed" ProgID="Equation.DSMT4" ShapeID="_x0000_i3348" DrawAspect="Content" ObjectID="_1788193794" r:id="rId335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. </w:t>
      </w:r>
    </w:p>
    <w:p w14:paraId="4F51F822" w14:textId="0692B2C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Suy ra tọa độ của điểm </w:t>
      </w:r>
      <w:r w:rsidR="008524DE" w:rsidRPr="00025957">
        <w:rPr>
          <w:position w:val="-4"/>
        </w:rPr>
        <w:object w:dxaOrig="240" w:dyaOrig="260" w14:anchorId="5A20A495">
          <v:shape id="_x0000_i3353" type="#_x0000_t75" style="width:12.25pt;height:12.9pt" o:ole="">
            <v:imagedata r:id="rId336" o:title=""/>
          </v:shape>
          <o:OLEObject Type="Embed" ProgID="Equation.DSMT4" ShapeID="_x0000_i3353" DrawAspect="Content" ObjectID="_1788193795" r:id="rId337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 xml:space="preserve"> là </w:t>
      </w:r>
      <w:r w:rsidR="008524DE" w:rsidRPr="008524DE">
        <w:rPr>
          <w:position w:val="-14"/>
        </w:rPr>
        <w:object w:dxaOrig="880" w:dyaOrig="400" w14:anchorId="597BFFE5">
          <v:shape id="_x0000_i3358" type="#_x0000_t75" style="width:44.15pt;height:19.7pt" o:ole="">
            <v:imagedata r:id="rId338" o:title=""/>
          </v:shape>
          <o:OLEObject Type="Embed" ProgID="Equation.DSMT4" ShapeID="_x0000_i3358" DrawAspect="Content" ObjectID="_1788193796" r:id="rId339"/>
        </w:object>
      </w:r>
      <w:r w:rsidRPr="000E075B">
        <w:rPr>
          <w:rFonts w:ascii="Times New Roman" w:eastAsiaTheme="majorEastAsia" w:hAnsi="Times New Roman" w:cs="Times New Roman"/>
          <w:color w:val="000000" w:themeColor="text1"/>
          <w:sz w:val="24"/>
          <w:szCs w:val="24"/>
        </w:rPr>
        <w:t>.</w:t>
      </w:r>
    </w:p>
    <w:p w14:paraId="57094C3A" w14:textId="2CCE2FF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8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ABE3440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B</w:t>
      </w:r>
    </w:p>
    <w:p w14:paraId="0DE7334D" w14:textId="05E6AF0E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XĐ của hàm số là </w:t>
      </w:r>
      <w:r w:rsidR="008524DE" w:rsidRPr="00025957">
        <w:rPr>
          <w:position w:val="-4"/>
        </w:rPr>
        <w:object w:dxaOrig="260" w:dyaOrig="260" w14:anchorId="4B85DF34">
          <v:shape id="_x0000_i3363" type="#_x0000_t75" style="width:12.9pt;height:12.9pt" o:ole="">
            <v:imagedata r:id="rId340" o:title=""/>
          </v:shape>
          <o:OLEObject Type="Embed" ProgID="Equation.DSMT4" ShapeID="_x0000_i3363" DrawAspect="Content" ObjectID="_1788193797" r:id="rId341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79A7BF5A" w14:textId="2A5005F0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6"/>
        </w:rPr>
        <w:object w:dxaOrig="6380" w:dyaOrig="460" w14:anchorId="28FA07FD">
          <v:shape id="_x0000_i3368" type="#_x0000_t75" style="width:319.25pt;height:23.1pt" o:ole="">
            <v:imagedata r:id="rId342" o:title=""/>
          </v:shape>
          <o:OLEObject Type="Embed" ProgID="Equation.DSMT4" ShapeID="_x0000_i3368" DrawAspect="Content" ObjectID="_1788193798" r:id="rId343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 </w:t>
      </w:r>
    </w:p>
    <w:p w14:paraId="3364CA3F" w14:textId="0B07F9A8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ậy hàm số đã cho nghịch biến trên khoảng </w:t>
      </w:r>
      <w:r w:rsidR="008524DE" w:rsidRPr="008524DE">
        <w:rPr>
          <w:position w:val="-14"/>
        </w:rPr>
        <w:object w:dxaOrig="960" w:dyaOrig="400" w14:anchorId="27E64C52">
          <v:shape id="_x0000_i3373" type="#_x0000_t75" style="width:48.25pt;height:19.7pt" o:ole="">
            <v:imagedata r:id="rId344" o:title=""/>
          </v:shape>
          <o:OLEObject Type="Embed" ProgID="Equation.DSMT4" ShapeID="_x0000_i3373" DrawAspect="Content" ObjectID="_1788193799" r:id="rId345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hàm số không có cực trị. </w:t>
      </w:r>
    </w:p>
    <w:p w14:paraId="36775BCD" w14:textId="1102A05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9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C099447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D</w:t>
      </w:r>
    </w:p>
    <w:p w14:paraId="368A223D" w14:textId="5CC133A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ập xác định của hàm số là </w:t>
      </w:r>
      <w:r w:rsidR="008524DE" w:rsidRPr="00025957">
        <w:rPr>
          <w:position w:val="-4"/>
        </w:rPr>
        <w:object w:dxaOrig="260" w:dyaOrig="260" w14:anchorId="35B26235">
          <v:shape id="_x0000_i3378" type="#_x0000_t75" style="width:12.9pt;height:12.9pt" o:ole="">
            <v:imagedata r:id="rId346" o:title=""/>
          </v:shape>
          <o:OLEObject Type="Embed" ProgID="Equation.DSMT4" ShapeID="_x0000_i3378" DrawAspect="Content" ObjectID="_1788193800" r:id="rId34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6C504BB5" w14:textId="132248B0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1800" w:dyaOrig="400" w14:anchorId="104160A2">
          <v:shape id="_x0000_i3383" type="#_x0000_t75" style="width:90.35pt;height:19.7pt" o:ole="">
            <v:imagedata r:id="rId348" o:title=""/>
          </v:shape>
          <o:OLEObject Type="Embed" ProgID="Equation.DSMT4" ShapeID="_x0000_i3383" DrawAspect="Content" ObjectID="_1788193801" r:id="rId34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F755EE1" w14:textId="2EF2CFC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rên khoảng </w:t>
      </w:r>
      <w:r w:rsidR="008524DE" w:rsidRPr="008524DE">
        <w:rPr>
          <w:position w:val="-14"/>
        </w:rPr>
        <w:object w:dxaOrig="580" w:dyaOrig="400" w14:anchorId="6F43A891">
          <v:shape id="_x0000_i3388" type="#_x0000_t75" style="width:29.2pt;height:19.7pt" o:ole="">
            <v:imagedata r:id="rId350" o:title=""/>
          </v:shape>
          <o:OLEObject Type="Embed" ProgID="Equation.DSMT4" ShapeID="_x0000_i3388" DrawAspect="Content" ObjectID="_1788193802" r:id="rId35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524DE" w:rsidRPr="008524DE">
        <w:rPr>
          <w:position w:val="-14"/>
        </w:rPr>
        <w:object w:dxaOrig="1840" w:dyaOrig="400" w14:anchorId="4F9C107B">
          <v:shape id="_x0000_i3393" type="#_x0000_t75" style="width:91.7pt;height:19.7pt" o:ole="">
            <v:imagedata r:id="rId352" o:title=""/>
          </v:shape>
          <o:OLEObject Type="Embed" ProgID="Equation.DSMT4" ShapeID="_x0000_i3393" DrawAspect="Content" ObjectID="_1788193803" r:id="rId35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="008524DE" w:rsidRPr="008524DE">
        <w:rPr>
          <w:position w:val="-8"/>
        </w:rPr>
        <w:object w:dxaOrig="740" w:dyaOrig="360" w14:anchorId="1C26D8C9">
          <v:shape id="_x0000_i3398" type="#_x0000_t75" style="width:36.7pt;height:18.35pt" o:ole="">
            <v:imagedata r:id="rId354" o:title=""/>
          </v:shape>
          <o:OLEObject Type="Embed" ProgID="Equation.DSMT4" ShapeID="_x0000_i3398" DrawAspect="Content" ObjectID="_1788193804" r:id="rId35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34C5CEF5" w14:textId="63681FCC" w:rsidR="003E6211" w:rsidRPr="000E075B" w:rsidRDefault="008524DE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24DE">
        <w:rPr>
          <w:position w:val="-18"/>
        </w:rPr>
        <w:object w:dxaOrig="3739" w:dyaOrig="480" w14:anchorId="21CF65FC">
          <v:shape id="_x0000_i3403" type="#_x0000_t75" style="width:186.8pt;height:23.75pt" o:ole="">
            <v:imagedata r:id="rId356" o:title=""/>
          </v:shape>
          <o:OLEObject Type="Embed" ProgID="Equation.DSMT4" ShapeID="_x0000_i3403" DrawAspect="Content" ObjectID="_1788193805" r:id="rId357"/>
        </w:object>
      </w:r>
      <w:r w:rsidR="003E6211"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3A15217" w14:textId="7CD27D0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ậy </w:t>
      </w:r>
      <w:r w:rsidR="008524DE" w:rsidRPr="008524DE">
        <w:rPr>
          <w:position w:val="-24"/>
        </w:rPr>
        <w:object w:dxaOrig="2520" w:dyaOrig="540" w14:anchorId="3EE80178">
          <v:shape id="_x0000_i3408" type="#_x0000_t75" style="width:126.35pt;height:27.15pt" o:ole="">
            <v:imagedata r:id="rId358" o:title=""/>
          </v:shape>
          <o:OLEObject Type="Embed" ProgID="Equation.DSMT4" ShapeID="_x0000_i3408" DrawAspect="Content" ObjectID="_1788193806" r:id="rId35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97330C2" w14:textId="741627D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0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32235A6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A</w:t>
      </w:r>
    </w:p>
    <w:p w14:paraId="027123D5" w14:textId="2969CDA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ập xác định của hàm số là </w:t>
      </w:r>
      <w:r w:rsidR="008524DE" w:rsidRPr="008524DE">
        <w:rPr>
          <w:position w:val="-14"/>
        </w:rPr>
        <w:object w:dxaOrig="680" w:dyaOrig="400" w14:anchorId="22D9957C">
          <v:shape id="_x0000_i3413" type="#_x0000_t75" style="width:33.95pt;height:19.7pt" o:ole="">
            <v:imagedata r:id="rId360" o:title=""/>
          </v:shape>
          <o:OLEObject Type="Embed" ProgID="Equation.DSMT4" ShapeID="_x0000_i3413" DrawAspect="Content" ObjectID="_1788193807" r:id="rId361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4978660A" w14:textId="35791C1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Ta có: </w:t>
      </w:r>
      <w:r w:rsidR="008524DE" w:rsidRPr="008524DE">
        <w:rPr>
          <w:position w:val="-24"/>
        </w:rPr>
        <w:object w:dxaOrig="2940" w:dyaOrig="660" w14:anchorId="656D90C9">
          <v:shape id="_x0000_i3418" type="#_x0000_t75" style="width:146.7pt;height:33.3pt" o:ole="">
            <v:imagedata r:id="rId362" o:title=""/>
          </v:shape>
          <o:OLEObject Type="Embed" ProgID="Equation.DSMT4" ShapeID="_x0000_i3418" DrawAspect="Content" ObjectID="_1788193808" r:id="rId36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AEF684D" w14:textId="3641BD6A" w:rsidR="003E6211" w:rsidRPr="000E075B" w:rsidRDefault="008524DE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24DE">
        <w:rPr>
          <w:position w:val="-24"/>
        </w:rPr>
        <w:object w:dxaOrig="3280" w:dyaOrig="620" w14:anchorId="15CC092D">
          <v:shape id="_x0000_i3423" type="#_x0000_t75" style="width:163.7pt;height:31.25pt" o:ole="">
            <v:imagedata r:id="rId364" o:title=""/>
          </v:shape>
          <o:OLEObject Type="Embed" ProgID="Equation.DSMT4" ShapeID="_x0000_i3423" DrawAspect="Content" ObjectID="_1788193809" r:id="rId365"/>
        </w:object>
      </w:r>
      <w:r w:rsidR="003E6211"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8524DE">
        <w:rPr>
          <w:position w:val="-24"/>
        </w:rPr>
        <w:object w:dxaOrig="3280" w:dyaOrig="620" w14:anchorId="58915064">
          <v:shape id="_x0000_i3428" type="#_x0000_t75" style="width:163.7pt;height:31.25pt" o:ole="">
            <v:imagedata r:id="rId366" o:title=""/>
          </v:shape>
          <o:OLEObject Type="Embed" ProgID="Equation.DSMT4" ShapeID="_x0000_i3428" DrawAspect="Content" ObjectID="_1788193810" r:id="rId367"/>
        </w:object>
      </w:r>
      <w:r w:rsidR="003E6211"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3D811436" w14:textId="328F926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ậy đường thẳng </w:t>
      </w:r>
      <w:r w:rsidR="008524DE" w:rsidRPr="008524DE">
        <w:rPr>
          <w:position w:val="-10"/>
        </w:rPr>
        <w:object w:dxaOrig="859" w:dyaOrig="320" w14:anchorId="5377047A">
          <v:shape id="_x0000_i3433" type="#_x0000_t75" style="width:42.8pt;height:16.3pt" o:ole="">
            <v:imagedata r:id="rId368" o:title=""/>
          </v:shape>
          <o:OLEObject Type="Embed" ProgID="Equation.DSMT4" ShapeID="_x0000_i3433" DrawAspect="Content" ObjectID="_1788193811" r:id="rId36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tiệm cận xiên của đồ thị hàm số đã cho. </w:t>
      </w:r>
    </w:p>
    <w:p w14:paraId="4176E6CB" w14:textId="30B03CB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1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980C248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A</w:t>
      </w:r>
    </w:p>
    <w:p w14:paraId="2BA9F10A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Quan sát hình vẽ, ta thấy đây là dáng của đồ thị hàm số phân thức bậc hai trên bậc nhất, do đó ta loại phương án B và D. </w:t>
      </w:r>
    </w:p>
    <w:p w14:paraId="3190DEE8" w14:textId="6E5B1E4C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Mặt khác, ta thấy đường thẳng </w:t>
      </w:r>
      <w:r w:rsidR="008524DE" w:rsidRPr="008524DE">
        <w:rPr>
          <w:position w:val="-6"/>
        </w:rPr>
        <w:object w:dxaOrig="560" w:dyaOrig="279" w14:anchorId="0E90328C">
          <v:shape id="_x0000_i3438" type="#_x0000_t75" style="width:27.85pt;height:14.25pt" o:ole="">
            <v:imagedata r:id="rId370" o:title=""/>
          </v:shape>
          <o:OLEObject Type="Embed" ProgID="Equation.DSMT4" ShapeID="_x0000_i3438" DrawAspect="Content" ObjectID="_1788193812" r:id="rId371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trục tung) là tiệm cận đứng của đồ thị hàm số đã cho, do vậy ta chọn phương án A. </w:t>
      </w:r>
    </w:p>
    <w:p w14:paraId="0A400FED" w14:textId="2D79B20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2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6AF9F7C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Đáp án đúng là: C</w:t>
      </w:r>
    </w:p>
    <w:p w14:paraId="2A862E37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lastRenderedPageBreak/>
        <w:drawing>
          <wp:inline distT="0" distB="0" distL="0" distR="0" wp14:anchorId="24F61C4D" wp14:editId="10A88EC4">
            <wp:extent cx="2537253" cy="1885950"/>
            <wp:effectExtent l="0" t="0" r="0" b="0"/>
            <wp:docPr id="1104368595" name="Picture 1" descr="A cube with arrow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368595" name="Picture 1" descr="A cube with arrows and lines&#10;&#10;Description automatically generated"/>
                    <pic:cNvPicPr/>
                  </pic:nvPicPr>
                  <pic:blipFill>
                    <a:blip r:embed="rId372">
                      <a:extLst>
                        <a:ext uri="{BEBA8EAE-BF5A-486C-A8C5-ECC9F3942E4B}">
                          <a14:imgProps xmlns:a14="http://schemas.microsoft.com/office/drawing/2010/main">
                            <a14:imgLayer r:embed="rId37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9397" cy="1887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7C978" w14:textId="60D4976E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 </w:t>
      </w:r>
      <w:r w:rsidR="008524DE" w:rsidRPr="008524DE">
        <w:rPr>
          <w:position w:val="-6"/>
        </w:rPr>
        <w:object w:dxaOrig="1100" w:dyaOrig="340" w14:anchorId="7ED10337">
          <v:shape id="_x0000_i3443" type="#_x0000_t75" style="width:55pt;height:17pt" o:ole="">
            <v:imagedata r:id="rId374" o:title=""/>
          </v:shape>
          <o:OLEObject Type="Embed" ProgID="Equation.DSMT4" ShapeID="_x0000_i3443" DrawAspect="Content" ObjectID="_1788193813" r:id="rId37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suy ra </w:t>
      </w:r>
      <w:r w:rsidR="008524DE" w:rsidRPr="008524DE">
        <w:rPr>
          <w:position w:val="-18"/>
        </w:rPr>
        <w:object w:dxaOrig="3159" w:dyaOrig="480" w14:anchorId="36BDEF5B">
          <v:shape id="_x0000_i3448" type="#_x0000_t75" style="width:158.25pt;height:23.75pt" o:ole="">
            <v:imagedata r:id="rId376" o:title=""/>
          </v:shape>
          <o:OLEObject Type="Embed" ProgID="Equation.DSMT4" ShapeID="_x0000_i3448" DrawAspect="Content" ObjectID="_1788193814" r:id="rId37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7E90A76" w14:textId="352CDEA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Lại có </w:t>
      </w:r>
      <w:r w:rsidR="008524DE" w:rsidRPr="008524DE">
        <w:rPr>
          <w:position w:val="-6"/>
        </w:rPr>
        <w:object w:dxaOrig="3200" w:dyaOrig="340" w14:anchorId="12AFBD71">
          <v:shape id="_x0000_i3453" type="#_x0000_t75" style="width:160.3pt;height:17pt" o:ole="">
            <v:imagedata r:id="rId378" o:title=""/>
          </v:shape>
          <o:OLEObject Type="Embed" ProgID="Equation.DSMT4" ShapeID="_x0000_i3453" DrawAspect="Content" ObjectID="_1788193815" r:id="rId37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nên tam giác </w:t>
      </w:r>
      <w:r w:rsidR="008524DE" w:rsidRPr="008524DE">
        <w:rPr>
          <w:position w:val="-6"/>
        </w:rPr>
        <w:object w:dxaOrig="600" w:dyaOrig="279" w14:anchorId="08EAB7C7">
          <v:shape id="_x0000_i3458" type="#_x0000_t75" style="width:29.9pt;height:14.25pt" o:ole="">
            <v:imagedata r:id="rId380" o:title=""/>
          </v:shape>
          <o:OLEObject Type="Embed" ProgID="Equation.DSMT4" ShapeID="_x0000_i3458" DrawAspect="Content" ObjectID="_1788193816" r:id="rId38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tam giác đều, suy ra </w:t>
      </w:r>
      <w:r w:rsidR="008524DE" w:rsidRPr="008524DE">
        <w:rPr>
          <w:position w:val="-6"/>
        </w:rPr>
        <w:object w:dxaOrig="1180" w:dyaOrig="360" w14:anchorId="03B8BFBB">
          <v:shape id="_x0000_i3463" type="#_x0000_t75" style="width:59.1pt;height:18.35pt" o:ole="">
            <v:imagedata r:id="rId382" o:title=""/>
          </v:shape>
          <o:OLEObject Type="Embed" ProgID="Equation.DSMT4" ShapeID="_x0000_i3463" DrawAspect="Content" ObjectID="_1788193817" r:id="rId38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243331A" w14:textId="19BF085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ậy </w:t>
      </w:r>
      <w:r w:rsidR="008524DE" w:rsidRPr="008524DE">
        <w:rPr>
          <w:position w:val="-18"/>
        </w:rPr>
        <w:object w:dxaOrig="1740" w:dyaOrig="480" w14:anchorId="70EC1E7C">
          <v:shape id="_x0000_i3468" type="#_x0000_t75" style="width:86.95pt;height:23.75pt" o:ole="">
            <v:imagedata r:id="rId384" o:title=""/>
          </v:shape>
          <o:OLEObject Type="Embed" ProgID="Equation.DSMT4" ShapeID="_x0000_i3468" DrawAspect="Content" ObjectID="_1788193818" r:id="rId38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6745EBB" w14:textId="07B1F326" w:rsidR="00C665DD" w:rsidRPr="000E075B" w:rsidRDefault="00890D5B" w:rsidP="00890D5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>PHẦN II. Câu trắc nghiệm đúng sai</w:t>
      </w:r>
    </w:p>
    <w:p w14:paraId="458ACA90" w14:textId="6ED9844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âu 1. </w:t>
      </w:r>
      <w:bookmarkStart w:id="16" w:name="_Hlk173159714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a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b) S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c) S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 xml:space="preserve">d) Đ. </w:t>
      </w:r>
    </w:p>
    <w:p w14:paraId="7889CE93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Hướng dẫn giải</w:t>
      </w:r>
    </w:p>
    <w:p w14:paraId="59C6DC8E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7" w:name="_Hlk173159732"/>
      <w:bookmarkEnd w:id="16"/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Quan sát bảng biến thiên, ta thấy: </w:t>
      </w:r>
    </w:p>
    <w:p w14:paraId="3D0816DE" w14:textId="0CC807F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Hàm số đã cho đồng biến trên các khoảng </w:t>
      </w:r>
      <w:r w:rsidR="008524DE" w:rsidRPr="008524DE">
        <w:rPr>
          <w:position w:val="-14"/>
        </w:rPr>
        <w:object w:dxaOrig="780" w:dyaOrig="400" w14:anchorId="210A0154">
          <v:shape id="_x0000_i3473" type="#_x0000_t75" style="width:38.7pt;height:19.7pt" o:ole="">
            <v:imagedata r:id="rId386" o:title=""/>
          </v:shape>
          <o:OLEObject Type="Embed" ProgID="Equation.DSMT4" ShapeID="_x0000_i3473" DrawAspect="Content" ObjectID="_1788193819" r:id="rId38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</w:t>
      </w:r>
      <w:r w:rsidR="008524DE" w:rsidRPr="008524DE">
        <w:rPr>
          <w:position w:val="-14"/>
        </w:rPr>
        <w:object w:dxaOrig="780" w:dyaOrig="400" w14:anchorId="4792012A">
          <v:shape id="_x0000_i3478" type="#_x0000_t75" style="width:38.7pt;height:19.7pt" o:ole="">
            <v:imagedata r:id="rId388" o:title=""/>
          </v:shape>
          <o:OLEObject Type="Embed" ProgID="Equation.DSMT4" ShapeID="_x0000_i3478" DrawAspect="Content" ObjectID="_1788193820" r:id="rId389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Vậy ý a) đúng.</w:t>
      </w:r>
    </w:p>
    <w:p w14:paraId="7A620FF9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0E075B">
        <w:rPr>
          <w:rFonts w:ascii="Times New Roman" w:hAnsi="Times New Roman" w:cs="Times New Roman"/>
          <w:sz w:val="24"/>
          <w:szCs w:val="24"/>
        </w:rPr>
        <w:t xml:space="preserve"> Hàm số đã cho không có cực trị. Vậy ý b) sai.  </w:t>
      </w:r>
    </w:p>
    <w:p w14:paraId="1F0BAEAF" w14:textId="4648C5A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0E075B">
        <w:rPr>
          <w:rFonts w:ascii="Times New Roman" w:eastAsia="Times New Roman" w:hAnsi="Times New Roman" w:cs="Times New Roman"/>
          <w:color w:val="000000"/>
          <w:sz w:val="24"/>
          <w:szCs w:val="24"/>
          <w:lang w:eastAsia="en-SG"/>
        </w:rPr>
        <w:t xml:space="preserve"> </w:t>
      </w:r>
      <w:r w:rsidRPr="000E075B">
        <w:rPr>
          <w:rFonts w:ascii="Times New Roman" w:hAnsi="Times New Roman" w:cs="Times New Roman"/>
          <w:sz w:val="24"/>
          <w:szCs w:val="24"/>
        </w:rPr>
        <w:t xml:space="preserve">Trên khoảng </w:t>
      </w:r>
      <w:r w:rsidR="008524DE" w:rsidRPr="008524DE">
        <w:rPr>
          <w:position w:val="-14"/>
        </w:rPr>
        <w:object w:dxaOrig="780" w:dyaOrig="400" w14:anchorId="5CC82DB1">
          <v:shape id="_x0000_i3483" type="#_x0000_t75" style="width:38.7pt;height:19.7pt" o:ole="">
            <v:imagedata r:id="rId390" o:title=""/>
          </v:shape>
          <o:OLEObject Type="Embed" ProgID="Equation.DSMT4" ShapeID="_x0000_i3483" DrawAspect="Content" ObjectID="_1788193821" r:id="rId391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ta có </w:t>
      </w:r>
      <w:r w:rsidR="008524DE" w:rsidRPr="008524DE">
        <w:rPr>
          <w:position w:val="-10"/>
        </w:rPr>
        <w:object w:dxaOrig="520" w:dyaOrig="320" w14:anchorId="6CB899AD">
          <v:shape id="_x0000_i3488" type="#_x0000_t75" style="width:25.8pt;height:16.3pt" o:ole="">
            <v:imagedata r:id="rId392" o:title=""/>
          </v:shape>
          <o:OLEObject Type="Embed" ProgID="Equation.DSMT4" ShapeID="_x0000_i3488" DrawAspect="Content" ObjectID="_1788193822" r:id="rId393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tuy nhiên không tồn tại giá trị của </w:t>
      </w:r>
      <w:r w:rsidR="008524DE" w:rsidRPr="008524DE">
        <w:rPr>
          <w:position w:val="-6"/>
        </w:rPr>
        <w:object w:dxaOrig="200" w:dyaOrig="220" w14:anchorId="10331B4E">
          <v:shape id="_x0000_i3493" type="#_x0000_t75" style="width:10.2pt;height:10.85pt" o:ole="">
            <v:imagedata r:id="rId394" o:title=""/>
          </v:shape>
          <o:OLEObject Type="Embed" ProgID="Equation.DSMT4" ShapeID="_x0000_i3493" DrawAspect="Content" ObjectID="_1788193823" r:id="rId395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để </w:t>
      </w:r>
      <w:r w:rsidR="008524DE" w:rsidRPr="008524DE">
        <w:rPr>
          <w:position w:val="-10"/>
        </w:rPr>
        <w:object w:dxaOrig="520" w:dyaOrig="320" w14:anchorId="46FE2B11">
          <v:shape id="_x0000_i3498" type="#_x0000_t75" style="width:25.8pt;height:16.3pt" o:ole="">
            <v:imagedata r:id="rId396" o:title=""/>
          </v:shape>
          <o:OLEObject Type="Embed" ProgID="Equation.DSMT4" ShapeID="_x0000_i3498" DrawAspect="Content" ObjectID="_1788193824" r:id="rId397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ên hàm số đã cho không có giá trị lớn nhất trên khoảng này. Do đó, ý c) sai. </w:t>
      </w:r>
    </w:p>
    <w:p w14:paraId="1E39205B" w14:textId="3713C9D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Đồ thị hàm số có tiệm cận đứng là đường thẳng </w:t>
      </w:r>
      <w:r w:rsidR="008524DE" w:rsidRPr="008524DE">
        <w:rPr>
          <w:position w:val="-6"/>
        </w:rPr>
        <w:object w:dxaOrig="560" w:dyaOrig="279" w14:anchorId="6F90C914">
          <v:shape id="_x0000_i3503" type="#_x0000_t75" style="width:27.85pt;height:14.25pt" o:ole="">
            <v:imagedata r:id="rId398" o:title=""/>
          </v:shape>
          <o:OLEObject Type="Embed" ProgID="Equation.DSMT4" ShapeID="_x0000_i3503" DrawAspect="Content" ObjectID="_1788193825" r:id="rId39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tiệm cận ngang là đường thẳng </w:t>
      </w:r>
      <w:r w:rsidR="008524DE" w:rsidRPr="008524DE">
        <w:rPr>
          <w:position w:val="-10"/>
        </w:rPr>
        <w:object w:dxaOrig="520" w:dyaOrig="320" w14:anchorId="4B1DE982">
          <v:shape id="_x0000_i3508" type="#_x0000_t75" style="width:25.8pt;height:16.3pt" o:ole="">
            <v:imagedata r:id="rId400" o:title=""/>
          </v:shape>
          <o:OLEObject Type="Embed" ProgID="Equation.DSMT4" ShapeID="_x0000_i3508" DrawAspect="Content" ObjectID="_1788193826" r:id="rId40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nên ta có hệ sau: </w:t>
      </w:r>
      <w:r w:rsidR="008524DE" w:rsidRPr="008524DE">
        <w:rPr>
          <w:position w:val="-60"/>
        </w:rPr>
        <w:object w:dxaOrig="2079" w:dyaOrig="1320" w14:anchorId="08BC6B83">
          <v:shape id="_x0000_i3513" type="#_x0000_t75" style="width:103.9pt;height:65.9pt" o:ole="">
            <v:imagedata r:id="rId402" o:title=""/>
          </v:shape>
          <o:OLEObject Type="Embed" ProgID="Equation.DSMT4" ShapeID="_x0000_i3513" DrawAspect="Content" ObjectID="_1788193827" r:id="rId40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09B000E" w14:textId="0B8611A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Khi đó, </w:t>
      </w:r>
      <w:r w:rsidR="008524DE" w:rsidRPr="008524DE">
        <w:rPr>
          <w:position w:val="-14"/>
        </w:rPr>
        <w:object w:dxaOrig="2659" w:dyaOrig="400" w14:anchorId="52490F40">
          <v:shape id="_x0000_i3518" type="#_x0000_t75" style="width:133.15pt;height:19.7pt" o:ole="">
            <v:imagedata r:id="rId404" o:title=""/>
          </v:shape>
          <o:OLEObject Type="Embed" ProgID="Equation.DSMT4" ShapeID="_x0000_i3518" DrawAspect="Content" ObjectID="_1788193828" r:id="rId40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55DC705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Vậy ý d) đúng. </w:t>
      </w:r>
    </w:p>
    <w:bookmarkEnd w:id="17"/>
    <w:p w14:paraId="578E4AA9" w14:textId="0AFA684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bookmarkStart w:id="18" w:name="_Hlk172537607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a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b) S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c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 xml:space="preserve">d) Đ. </w:t>
      </w:r>
    </w:p>
    <w:p w14:paraId="08D30951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bookmarkStart w:id="19" w:name="_Hlk172537699"/>
      <w:bookmarkEnd w:id="18"/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Hướng dẫn giải</w:t>
      </w:r>
    </w:p>
    <w:p w14:paraId="23192CB0" w14:textId="4DFEFD0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>Xét hàm số</w:t>
      </w:r>
      <w:r w:rsidRPr="000E075B">
        <w:rPr>
          <w:rFonts w:ascii="Times New Roman" w:hAnsi="Times New Roman" w:cs="Times New Roman"/>
          <w:sz w:val="24"/>
          <w:szCs w:val="24"/>
        </w:rPr>
        <w:t xml:space="preserve"> </w:t>
      </w:r>
      <w:r w:rsidR="008524DE" w:rsidRPr="008524DE">
        <w:rPr>
          <w:position w:val="-24"/>
        </w:rPr>
        <w:object w:dxaOrig="3720" w:dyaOrig="660" w14:anchorId="5787179B">
          <v:shape id="_x0000_i3523" type="#_x0000_t75" style="width:186.1pt;height:33.3pt" o:ole="">
            <v:imagedata r:id="rId406" o:title=""/>
          </v:shape>
          <o:OLEObject Type="Embed" ProgID="Equation.DSMT4" ShapeID="_x0000_i3523" DrawAspect="Content" ObjectID="_1788193829" r:id="rId407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17D421A0" w14:textId="24574C9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Pr="000E075B">
        <w:rPr>
          <w:rFonts w:ascii="Times New Roman" w:hAnsi="Times New Roman" w:cs="Times New Roman"/>
          <w:sz w:val="24"/>
          <w:szCs w:val="24"/>
        </w:rPr>
        <w:t xml:space="preserve">Tập xác định của hàm số là </w:t>
      </w:r>
      <w:r w:rsidR="008524DE" w:rsidRPr="008524DE">
        <w:rPr>
          <w:position w:val="-14"/>
        </w:rPr>
        <w:object w:dxaOrig="840" w:dyaOrig="400" w14:anchorId="74D6D4A1">
          <v:shape id="_x0000_i3528" type="#_x0000_t75" style="width:42.1pt;height:19.7pt" o:ole="">
            <v:imagedata r:id="rId408" o:title=""/>
          </v:shape>
          <o:OLEObject Type="Embed" ProgID="Equation.DSMT4" ShapeID="_x0000_i3528" DrawAspect="Content" ObjectID="_1788193830" r:id="rId409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401AA7C1" w14:textId="3996FCB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Ta có </w:t>
      </w:r>
      <w:r w:rsidR="008524DE" w:rsidRPr="008524DE">
        <w:rPr>
          <w:position w:val="-36"/>
        </w:rPr>
        <w:object w:dxaOrig="1359" w:dyaOrig="780" w14:anchorId="3FC785D8">
          <v:shape id="_x0000_i3533" type="#_x0000_t75" style="width:67.9pt;height:38.7pt" o:ole="">
            <v:imagedata r:id="rId410" o:title=""/>
          </v:shape>
          <o:OLEObject Type="Embed" ProgID="Equation.DSMT4" ShapeID="_x0000_i3533" DrawAspect="Content" ObjectID="_1788193831" r:id="rId41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8524DE" w:rsidRPr="008524DE">
        <w:rPr>
          <w:position w:val="-10"/>
        </w:rPr>
        <w:object w:dxaOrig="620" w:dyaOrig="320" w14:anchorId="241402BC">
          <v:shape id="_x0000_i3538" type="#_x0000_t75" style="width:31.25pt;height:16.3pt" o:ole="">
            <v:imagedata r:id="rId412" o:title=""/>
          </v:shape>
          <o:OLEObject Type="Embed" ProgID="Equation.DSMT4" ShapeID="_x0000_i3538" DrawAspect="Content" ObjectID="_1788193832" r:id="rId413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khi </w:t>
      </w:r>
      <w:r w:rsidR="008524DE" w:rsidRPr="008524DE">
        <w:rPr>
          <w:position w:val="-6"/>
        </w:rPr>
        <w:object w:dxaOrig="680" w:dyaOrig="279" w14:anchorId="6E35FD13">
          <v:shape id="_x0000_i3543" type="#_x0000_t75" style="width:33.95pt;height:14.25pt" o:ole="">
            <v:imagedata r:id="rId414" o:title=""/>
          </v:shape>
          <o:OLEObject Type="Embed" ProgID="Equation.DSMT4" ShapeID="_x0000_i3543" DrawAspect="Content" ObjectID="_1788193833" r:id="rId415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hoặc </w:t>
      </w:r>
      <w:r w:rsidR="008524DE" w:rsidRPr="008524DE">
        <w:rPr>
          <w:position w:val="-6"/>
        </w:rPr>
        <w:object w:dxaOrig="560" w:dyaOrig="279" w14:anchorId="38B4553D">
          <v:shape id="_x0000_i3548" type="#_x0000_t75" style="width:27.85pt;height:14.25pt" o:ole="">
            <v:imagedata r:id="rId416" o:title=""/>
          </v:shape>
          <o:OLEObject Type="Embed" ProgID="Equation.DSMT4" ShapeID="_x0000_i3548" DrawAspect="Content" ObjectID="_1788193834" r:id="rId417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59A26C88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lastRenderedPageBreak/>
        <w:t xml:space="preserve">Bảng biến thiên của hàm số như sau: </w:t>
      </w:r>
    </w:p>
    <w:p w14:paraId="472A79F1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C51C7E" wp14:editId="7CE2E104">
            <wp:extent cx="3721291" cy="1320868"/>
            <wp:effectExtent l="0" t="0" r="0" b="0"/>
            <wp:docPr id="1891054812" name="Picture 1" descr="A diagram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054812" name="Picture 1" descr="A diagram of a mathematical equation&#10;&#10;Description automatically generated with medium confidence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3721291" cy="1320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4F8E7" w14:textId="3A5FB39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Hàm số đã cho nghịch biến trên từng khoảng </w:t>
      </w:r>
      <w:r w:rsidR="008524DE" w:rsidRPr="008524DE">
        <w:rPr>
          <w:position w:val="-14"/>
        </w:rPr>
        <w:object w:dxaOrig="900" w:dyaOrig="400" w14:anchorId="55E1C3D1">
          <v:shape id="_x0000_i3553" type="#_x0000_t75" style="width:44.85pt;height:19.7pt" o:ole="">
            <v:imagedata r:id="rId419" o:title=""/>
          </v:shape>
          <o:OLEObject Type="Embed" ProgID="Equation.DSMT4" ShapeID="_x0000_i3553" DrawAspect="Content" ObjectID="_1788193835" r:id="rId42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và </w:t>
      </w:r>
      <w:r w:rsidR="008524DE" w:rsidRPr="008524DE">
        <w:rPr>
          <w:position w:val="-14"/>
        </w:rPr>
        <w:object w:dxaOrig="760" w:dyaOrig="400" w14:anchorId="253CFD6F">
          <v:shape id="_x0000_i3558" type="#_x0000_t75" style="width:38.05pt;height:19.7pt" o:ole="">
            <v:imagedata r:id="rId421" o:title=""/>
          </v:shape>
          <o:OLEObject Type="Embed" ProgID="Equation.DSMT4" ShapeID="_x0000_i3558" DrawAspect="Content" ObjectID="_1788193836" r:id="rId422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  <w:r w:rsidRPr="000E075B">
        <w:rPr>
          <w:rFonts w:ascii="Times New Roman" w:eastAsiaTheme="minorEastAsia" w:hAnsi="Times New Roman" w:cs="Times New Roman"/>
          <w:sz w:val="24"/>
          <w:szCs w:val="24"/>
        </w:rPr>
        <w:t>Do đó, ý a) đúng.</w:t>
      </w:r>
    </w:p>
    <w:p w14:paraId="451D9467" w14:textId="3A89363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Pr="000E075B">
        <w:rPr>
          <w:rFonts w:ascii="Times New Roman" w:hAnsi="Times New Roman" w:cs="Times New Roman"/>
          <w:sz w:val="24"/>
          <w:szCs w:val="24"/>
        </w:rPr>
        <w:t xml:space="preserve">Hàm số đã cho đạt cực đại tại </w:t>
      </w:r>
      <w:r w:rsidR="008524DE" w:rsidRPr="008524DE">
        <w:rPr>
          <w:position w:val="-6"/>
        </w:rPr>
        <w:object w:dxaOrig="560" w:dyaOrig="279" w14:anchorId="3E478AA2">
          <v:shape id="_x0000_i3563" type="#_x0000_t75" style="width:27.85pt;height:14.25pt" o:ole="">
            <v:imagedata r:id="rId423" o:title=""/>
          </v:shape>
          <o:OLEObject Type="Embed" ProgID="Equation.DSMT4" ShapeID="_x0000_i3563" DrawAspect="Content" ObjectID="_1788193837" r:id="rId42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</w:t>
      </w:r>
      <w:r w:rsidR="008524DE" w:rsidRPr="008524DE">
        <w:rPr>
          <w:position w:val="-12"/>
        </w:rPr>
        <w:object w:dxaOrig="740" w:dyaOrig="360" w14:anchorId="2A760D81">
          <v:shape id="_x0000_i3568" type="#_x0000_t75" style="width:36.7pt;height:18.35pt" o:ole="">
            <v:imagedata r:id="rId425" o:title=""/>
          </v:shape>
          <o:OLEObject Type="Embed" ProgID="Equation.DSMT4" ShapeID="_x0000_i3568" DrawAspect="Content" ObjectID="_1788193838" r:id="rId42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; đạt cực tiểu tại </w:t>
      </w:r>
      <w:r w:rsidR="008524DE" w:rsidRPr="008524DE">
        <w:rPr>
          <w:position w:val="-6"/>
        </w:rPr>
        <w:object w:dxaOrig="680" w:dyaOrig="279" w14:anchorId="6EF28998">
          <v:shape id="_x0000_i3573" type="#_x0000_t75" style="width:33.95pt;height:14.25pt" o:ole="">
            <v:imagedata r:id="rId427" o:title=""/>
          </v:shape>
          <o:OLEObject Type="Embed" ProgID="Equation.DSMT4" ShapeID="_x0000_i3573" DrawAspect="Content" ObjectID="_1788193839" r:id="rId42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, </w:t>
      </w:r>
      <w:r w:rsidR="008524DE" w:rsidRPr="008524DE">
        <w:rPr>
          <w:position w:val="-12"/>
        </w:rPr>
        <w:object w:dxaOrig="760" w:dyaOrig="360" w14:anchorId="00EE69A6">
          <v:shape id="_x0000_i3578" type="#_x0000_t75" style="width:38.05pt;height:18.35pt" o:ole="">
            <v:imagedata r:id="rId429" o:title=""/>
          </v:shape>
          <o:OLEObject Type="Embed" ProgID="Equation.DSMT4" ShapeID="_x0000_i3578" DrawAspect="Content" ObjectID="_1788193840" r:id="rId43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1AD30F22" w14:textId="32DB561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Khi đó, điểm cực đại của đồ thị </w:t>
      </w:r>
      <w:r w:rsidR="008524DE" w:rsidRPr="008524DE">
        <w:rPr>
          <w:position w:val="-14"/>
        </w:rPr>
        <w:object w:dxaOrig="420" w:dyaOrig="400" w14:anchorId="4423DF57">
          <v:shape id="_x0000_i3583" type="#_x0000_t75" style="width:21.05pt;height:19.7pt" o:ole="">
            <v:imagedata r:id="rId431" o:title=""/>
          </v:shape>
          <o:OLEObject Type="Embed" ProgID="Equation.DSMT4" ShapeID="_x0000_i3583" DrawAspect="Content" ObjectID="_1788193841" r:id="rId432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là </w:t>
      </w:r>
      <w:r w:rsidR="008524DE" w:rsidRPr="008524DE">
        <w:rPr>
          <w:position w:val="-14"/>
        </w:rPr>
        <w:object w:dxaOrig="540" w:dyaOrig="400" w14:anchorId="1C4CE79B">
          <v:shape id="_x0000_i3588" type="#_x0000_t75" style="width:27.15pt;height:19.7pt" o:ole="">
            <v:imagedata r:id="rId433" o:title=""/>
          </v:shape>
          <o:OLEObject Type="Embed" ProgID="Equation.DSMT4" ShapeID="_x0000_i3588" DrawAspect="Content" ObjectID="_1788193842" r:id="rId43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thuộc trục tung. Vậy hai điểm cực trị của đồ thị </w:t>
      </w:r>
      <w:r w:rsidR="008524DE" w:rsidRPr="008524DE">
        <w:rPr>
          <w:position w:val="-14"/>
        </w:rPr>
        <w:object w:dxaOrig="420" w:dyaOrig="400" w14:anchorId="2E60544F">
          <v:shape id="_x0000_i3593" type="#_x0000_t75" style="width:21.05pt;height:19.7pt" o:ole="">
            <v:imagedata r:id="rId435" o:title=""/>
          </v:shape>
          <o:OLEObject Type="Embed" ProgID="Equation.DSMT4" ShapeID="_x0000_i3593" DrawAspect="Content" ObjectID="_1788193843" r:id="rId43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không thể nằm ở hai phía đối với trục tung. Do đó, ý b) sai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DF84B6B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Tiệm cận: </w:t>
      </w:r>
    </w:p>
    <w:p w14:paraId="297206F6" w14:textId="665BD1D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+) </w:t>
      </w:r>
      <w:r w:rsidRPr="000E075B">
        <w:rPr>
          <w:rFonts w:ascii="Times New Roman" w:hAnsi="Times New Roman" w:cs="Times New Roman"/>
          <w:sz w:val="24"/>
          <w:szCs w:val="24"/>
        </w:rPr>
        <w:t xml:space="preserve">Tiệm cận đứng của đồ thị hàm số đã cho là đường thẳng </w:t>
      </w:r>
      <w:r w:rsidR="008524DE" w:rsidRPr="008524DE">
        <w:rPr>
          <w:position w:val="-6"/>
        </w:rPr>
        <w:object w:dxaOrig="680" w:dyaOrig="279" w14:anchorId="0D03FFBB">
          <v:shape id="_x0000_i3598" type="#_x0000_t75" style="width:33.95pt;height:14.25pt" o:ole="">
            <v:imagedata r:id="rId437" o:title=""/>
          </v:shape>
          <o:OLEObject Type="Embed" ProgID="Equation.DSMT4" ShapeID="_x0000_i3598" DrawAspect="Content" ObjectID="_1788193844" r:id="rId438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1681E2F6" w14:textId="6795FF0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+) Tiệm cận xiên của đồ thị hàm số đã cho là đường thẳng </w:t>
      </w:r>
      <w:r w:rsidR="008524DE" w:rsidRPr="008524DE">
        <w:rPr>
          <w:position w:val="-10"/>
        </w:rPr>
        <w:object w:dxaOrig="1040" w:dyaOrig="320" w14:anchorId="0B3E81F2">
          <v:shape id="_x0000_i3603" type="#_x0000_t75" style="width:52.3pt;height:16.3pt" o:ole="">
            <v:imagedata r:id="rId439" o:title=""/>
          </v:shape>
          <o:OLEObject Type="Embed" ProgID="Equation.DSMT4" ShapeID="_x0000_i3603" DrawAspect="Content" ObjectID="_1788193845" r:id="rId44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0FECB7CF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Vậy ý c) đúng. </w:t>
      </w:r>
    </w:p>
    <w:p w14:paraId="07543BC5" w14:textId="5B498D8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Pr="000E075B">
        <w:rPr>
          <w:rFonts w:ascii="Times New Roman" w:hAnsi="Times New Roman" w:cs="Times New Roman"/>
          <w:sz w:val="24"/>
          <w:szCs w:val="24"/>
        </w:rPr>
        <w:t xml:space="preserve">Đồ thị </w:t>
      </w:r>
      <w:r w:rsidR="008524DE" w:rsidRPr="008524DE">
        <w:rPr>
          <w:position w:val="-14"/>
        </w:rPr>
        <w:object w:dxaOrig="420" w:dyaOrig="400" w14:anchorId="5CC0F4F3">
          <v:shape id="_x0000_i3608" type="#_x0000_t75" style="width:21.05pt;height:19.7pt" o:ole="">
            <v:imagedata r:id="rId441" o:title=""/>
          </v:shape>
          <o:OLEObject Type="Embed" ProgID="Equation.DSMT4" ShapeID="_x0000_i3608" DrawAspect="Content" ObjectID="_1788193846" r:id="rId442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hận giao điểm của hai đường tiệm cận làm tâm đối xứng. </w:t>
      </w:r>
    </w:p>
    <w:p w14:paraId="4585B78D" w14:textId="686A453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Với </w:t>
      </w:r>
      <w:r w:rsidR="008524DE" w:rsidRPr="008524DE">
        <w:rPr>
          <w:position w:val="-6"/>
        </w:rPr>
        <w:object w:dxaOrig="680" w:dyaOrig="279" w14:anchorId="011230F3">
          <v:shape id="_x0000_i3613" type="#_x0000_t75" style="width:33.95pt;height:14.25pt" o:ole="">
            <v:imagedata r:id="rId443" o:title=""/>
          </v:shape>
          <o:OLEObject Type="Embed" ProgID="Equation.DSMT4" ShapeID="_x0000_i3613" DrawAspect="Content" ObjectID="_1788193847" r:id="rId44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thì </w:t>
      </w:r>
      <w:r w:rsidR="008524DE" w:rsidRPr="008524DE">
        <w:rPr>
          <w:position w:val="-14"/>
        </w:rPr>
        <w:object w:dxaOrig="1719" w:dyaOrig="400" w14:anchorId="16AEDABE">
          <v:shape id="_x0000_i3618" type="#_x0000_t75" style="width:86.25pt;height:19.7pt" o:ole="">
            <v:imagedata r:id="rId445" o:title=""/>
          </v:shape>
          <o:OLEObject Type="Embed" ProgID="Equation.DSMT4" ShapeID="_x0000_i3618" DrawAspect="Content" ObjectID="_1788193848" r:id="rId44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DF84E6" w14:textId="5C2E143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Vậy điểm </w:t>
      </w:r>
      <w:r w:rsidR="008524DE" w:rsidRPr="008524DE">
        <w:rPr>
          <w:position w:val="-14"/>
        </w:rPr>
        <w:object w:dxaOrig="820" w:dyaOrig="400" w14:anchorId="100B9BF8">
          <v:shape id="_x0000_i3623" type="#_x0000_t75" style="width:40.75pt;height:19.7pt" o:ole="">
            <v:imagedata r:id="rId447" o:title=""/>
          </v:shape>
          <o:OLEObject Type="Embed" ProgID="Equation.DSMT4" ShapeID="_x0000_i3623" DrawAspect="Content" ObjectID="_1788193849" r:id="rId44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là tâm đối xứng của đồ thị </w:t>
      </w:r>
      <w:r w:rsidR="008524DE" w:rsidRPr="008524DE">
        <w:rPr>
          <w:position w:val="-14"/>
        </w:rPr>
        <w:object w:dxaOrig="420" w:dyaOrig="400" w14:anchorId="38CC5B84">
          <v:shape id="_x0000_i3628" type="#_x0000_t75" style="width:21.05pt;height:19.7pt" o:ole="">
            <v:imagedata r:id="rId449" o:title=""/>
          </v:shape>
          <o:OLEObject Type="Embed" ProgID="Equation.DSMT4" ShapeID="_x0000_i3628" DrawAspect="Content" ObjectID="_1788193850" r:id="rId45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5AFA3BE0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Do đó, ý d) đúng. </w:t>
      </w:r>
    </w:p>
    <w:bookmarkEnd w:id="19"/>
    <w:p w14:paraId="2E9B4075" w14:textId="0AAB4DF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Câu 3. </w:t>
      </w:r>
      <w:bookmarkStart w:id="20" w:name="_Hlk173252213"/>
      <w:bookmarkStart w:id="21" w:name="_Hlk172537724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a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b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c) S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 xml:space="preserve">d) Đ. </w:t>
      </w:r>
    </w:p>
    <w:p w14:paraId="1504A09F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bookmarkStart w:id="22" w:name="_Hlk173252229"/>
      <w:bookmarkEnd w:id="20"/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Hướng dẫn giải</w:t>
      </w:r>
    </w:p>
    <w:p w14:paraId="6D92BE9D" w14:textId="2687226E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Vì </w:t>
      </w:r>
      <w:r w:rsidR="008524DE" w:rsidRPr="008524DE">
        <w:rPr>
          <w:position w:val="-6"/>
        </w:rPr>
        <w:object w:dxaOrig="1240" w:dyaOrig="279" w14:anchorId="78CD9F39">
          <v:shape id="_x0000_i3633" type="#_x0000_t75" style="width:61.8pt;height:14.25pt" o:ole="">
            <v:imagedata r:id="rId451" o:title=""/>
          </v:shape>
          <o:OLEObject Type="Embed" ProgID="Equation.DSMT4" ShapeID="_x0000_i3633" DrawAspect="Content" ObjectID="_1788193851" r:id="rId452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là lăng trụ tam giác đều nên </w:t>
      </w:r>
      <w:r w:rsidR="008524DE" w:rsidRPr="008524DE">
        <w:rPr>
          <w:position w:val="-6"/>
        </w:rPr>
        <w:object w:dxaOrig="1060" w:dyaOrig="340" w14:anchorId="1A2574F9">
          <v:shape id="_x0000_i3638" type="#_x0000_t75" style="width:53pt;height:17pt" o:ole="">
            <v:imagedata r:id="rId453" o:title=""/>
          </v:shape>
          <o:OLEObject Type="Embed" ProgID="Equation.DSMT4" ShapeID="_x0000_i3638" DrawAspect="Content" ObjectID="_1788193852" r:id="rId454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</w:p>
    <w:p w14:paraId="31A7787C" w14:textId="64F9C41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Theo quy tắc ba điểm ta có: </w:t>
      </w:r>
      <w:r w:rsidR="008524DE" w:rsidRPr="008524DE">
        <w:rPr>
          <w:position w:val="-6"/>
        </w:rPr>
        <w:object w:dxaOrig="2740" w:dyaOrig="340" w14:anchorId="1416BDEB">
          <v:shape id="_x0000_i3643" type="#_x0000_t75" style="width:137.2pt;height:17pt" o:ole="">
            <v:imagedata r:id="rId455" o:title=""/>
          </v:shape>
          <o:OLEObject Type="Embed" ProgID="Equation.DSMT4" ShapeID="_x0000_i3643" DrawAspect="Content" ObjectID="_1788193853" r:id="rId456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. Vậy ý a) đúng. </w:t>
      </w:r>
    </w:p>
    <w:p w14:paraId="00C5F2CF" w14:textId="3A3735D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Ta có </w:t>
      </w:r>
      <w:r w:rsidR="008524DE" w:rsidRPr="008524DE">
        <w:rPr>
          <w:position w:val="-10"/>
        </w:rPr>
        <w:object w:dxaOrig="1640" w:dyaOrig="320" w14:anchorId="245DB0FE">
          <v:shape id="_x0000_i3648" type="#_x0000_t75" style="width:82.2pt;height:16.3pt" o:ole="">
            <v:imagedata r:id="rId457" o:title=""/>
          </v:shape>
          <o:OLEObject Type="Embed" ProgID="Equation.DSMT4" ShapeID="_x0000_i3648" DrawAspect="Content" ObjectID="_1788193854" r:id="rId458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các hình chữ nhật có hai kích thước là </w:t>
      </w:r>
      <w:r w:rsidR="008524DE" w:rsidRPr="008524DE">
        <w:rPr>
          <w:position w:val="-6"/>
        </w:rPr>
        <w:object w:dxaOrig="200" w:dyaOrig="220" w14:anchorId="0818B1B5">
          <v:shape id="_x0000_i3653" type="#_x0000_t75" style="width:10.2pt;height:10.85pt" o:ole="">
            <v:imagedata r:id="rId459" o:title=""/>
          </v:shape>
          <o:OLEObject Type="Embed" ProgID="Equation.DSMT4" ShapeID="_x0000_i3653" DrawAspect="Content" ObjectID="_1788193855" r:id="rId460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6"/>
        </w:rPr>
        <w:object w:dxaOrig="499" w:dyaOrig="340" w14:anchorId="79293CE7">
          <v:shape id="_x0000_i3658" type="#_x0000_t75" style="width:25.15pt;height:17pt" o:ole="">
            <v:imagedata r:id="rId461" o:title=""/>
          </v:shape>
          <o:OLEObject Type="Embed" ProgID="Equation.DSMT4" ShapeID="_x0000_i3658" DrawAspect="Content" ObjectID="_1788193856" r:id="rId46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500A6CC" w14:textId="180B0F6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Do đó, </w:t>
      </w:r>
      <w:r w:rsidR="008524DE" w:rsidRPr="008524DE">
        <w:rPr>
          <w:position w:val="-20"/>
        </w:rPr>
        <w:object w:dxaOrig="3300" w:dyaOrig="600" w14:anchorId="15C0FAB4">
          <v:shape id="_x0000_i3663" type="#_x0000_t75" style="width:165.05pt;height:29.9pt" o:ole="">
            <v:imagedata r:id="rId463" o:title=""/>
          </v:shape>
          <o:OLEObject Type="Embed" ProgID="Equation.DSMT4" ShapeID="_x0000_i3663" DrawAspect="Content" ObjectID="_1788193857" r:id="rId464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Suy ra </w:t>
      </w:r>
      <w:r w:rsidR="008524DE" w:rsidRPr="008524DE">
        <w:rPr>
          <w:position w:val="-18"/>
        </w:rPr>
        <w:object w:dxaOrig="1740" w:dyaOrig="480" w14:anchorId="7791B28C">
          <v:shape id="_x0000_i3668" type="#_x0000_t75" style="width:86.95pt;height:23.75pt" o:ole="">
            <v:imagedata r:id="rId465" o:title=""/>
          </v:shape>
          <o:OLEObject Type="Embed" ProgID="Equation.DSMT4" ShapeID="_x0000_i3668" DrawAspect="Content" ObjectID="_1788193858" r:id="rId46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50BB168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Vậy ý b) đúng. </w:t>
      </w:r>
    </w:p>
    <w:p w14:paraId="6CA1CB27" w14:textId="2A506514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Ta có </w:t>
      </w:r>
      <w:r w:rsidR="008524DE" w:rsidRPr="008524DE">
        <w:rPr>
          <w:position w:val="-18"/>
        </w:rPr>
        <w:object w:dxaOrig="3480" w:dyaOrig="480" w14:anchorId="12174A98">
          <v:shape id="_x0000_i3673" type="#_x0000_t75" style="width:173.9pt;height:23.75pt" o:ole="">
            <v:imagedata r:id="rId467" o:title=""/>
          </v:shape>
          <o:OLEObject Type="Embed" ProgID="Equation.DSMT4" ShapeID="_x0000_i3673" DrawAspect="Content" ObjectID="_1788193859" r:id="rId468"/>
        </w:object>
      </w:r>
    </w:p>
    <w:p w14:paraId="15FB9859" w14:textId="73604E2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="008524DE" w:rsidRPr="008524DE">
        <w:rPr>
          <w:position w:val="-6"/>
        </w:rPr>
        <w:object w:dxaOrig="4160" w:dyaOrig="340" w14:anchorId="722232FA">
          <v:shape id="_x0000_i3678" type="#_x0000_t75" style="width:207.85pt;height:17pt" o:ole="">
            <v:imagedata r:id="rId469" o:title=""/>
          </v:shape>
          <o:OLEObject Type="Embed" ProgID="Equation.DSMT4" ShapeID="_x0000_i3678" DrawAspect="Content" ObjectID="_1788193860" r:id="rId470"/>
        </w:object>
      </w:r>
    </w:p>
    <w:p w14:paraId="70104780" w14:textId="332EA27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="008524DE" w:rsidRPr="008524DE">
        <w:rPr>
          <w:position w:val="-6"/>
        </w:rPr>
        <w:object w:dxaOrig="3420" w:dyaOrig="360" w14:anchorId="45F574E8">
          <v:shape id="_x0000_i3683" type="#_x0000_t75" style="width:171.15pt;height:18.35pt" o:ole="">
            <v:imagedata r:id="rId471" o:title=""/>
          </v:shape>
          <o:OLEObject Type="Embed" ProgID="Equation.DSMT4" ShapeID="_x0000_i3683" DrawAspect="Content" ObjectID="_1788193861" r:id="rId472"/>
        </w:object>
      </w:r>
    </w:p>
    <w:p w14:paraId="3B93EA0B" w14:textId="0A9F2DD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ab/>
      </w:r>
      <w:r w:rsidRPr="000E075B">
        <w:rPr>
          <w:rFonts w:ascii="Times New Roman" w:hAnsi="Times New Roman" w:cs="Times New Roman"/>
          <w:sz w:val="24"/>
          <w:szCs w:val="24"/>
        </w:rPr>
        <w:tab/>
      </w:r>
      <w:r w:rsidR="008524DE" w:rsidRPr="008524DE">
        <w:rPr>
          <w:position w:val="-18"/>
        </w:rPr>
        <w:object w:dxaOrig="2480" w:dyaOrig="540" w14:anchorId="2EFD47AE">
          <v:shape id="_x0000_i3689" type="#_x0000_t75" style="width:124.3pt;height:27.15pt" o:ole="">
            <v:imagedata r:id="rId473" o:title=""/>
          </v:shape>
          <o:OLEObject Type="Embed" ProgID="Equation.DSMT4" ShapeID="_x0000_i3689" DrawAspect="Content" ObjectID="_1788193862" r:id="rId474"/>
        </w:object>
      </w:r>
      <w:r w:rsidR="008524DE" w:rsidRPr="008524DE">
        <w:rPr>
          <w:position w:val="-24"/>
        </w:rPr>
        <w:object w:dxaOrig="639" w:dyaOrig="660" w14:anchorId="5020CABA">
          <v:shape id="_x0000_i3695" type="#_x0000_t75" style="width:31.9pt;height:33.3pt" o:ole="">
            <v:imagedata r:id="rId475" o:title=""/>
          </v:shape>
          <o:OLEObject Type="Embed" ProgID="Equation.DSMT4" ShapeID="_x0000_i3695" DrawAspect="Content" ObjectID="_1788193863" r:id="rId47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4867B3E" w14:textId="4AF72CA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="008524DE" w:rsidRPr="008524DE">
        <w:rPr>
          <w:position w:val="-40"/>
        </w:rPr>
        <w:object w:dxaOrig="4360" w:dyaOrig="1080" w14:anchorId="623A8BC5">
          <v:shape id="_x0000_i3700" type="#_x0000_t75" style="width:218.05pt;height:54.35pt" o:ole="">
            <v:imagedata r:id="rId477" o:title=""/>
          </v:shape>
          <o:OLEObject Type="Embed" ProgID="Equation.DSMT4" ShapeID="_x0000_i3700" DrawAspect="Content" ObjectID="_1788193864" r:id="rId47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Do đó, </w:t>
      </w:r>
      <w:r w:rsidR="008524DE" w:rsidRPr="008524DE">
        <w:rPr>
          <w:position w:val="-18"/>
        </w:rPr>
        <w:object w:dxaOrig="1660" w:dyaOrig="480" w14:anchorId="30697DC1">
          <v:shape id="_x0000_i3705" type="#_x0000_t75" style="width:82.85pt;height:23.75pt" o:ole="">
            <v:imagedata r:id="rId479" o:title=""/>
          </v:shape>
          <o:OLEObject Type="Embed" ProgID="Equation.DSMT4" ShapeID="_x0000_i3705" DrawAspect="Content" ObjectID="_1788193865" r:id="rId480"/>
        </w:object>
      </w:r>
      <w:r w:rsidRPr="000E075B">
        <w:rPr>
          <w:rFonts w:ascii="Times New Roman" w:hAnsi="Times New Roman" w:cs="Times New Roman"/>
          <w:sz w:val="24"/>
          <w:szCs w:val="24"/>
        </w:rPr>
        <w:t>.</w:t>
      </w:r>
    </w:p>
    <w:p w14:paraId="2632CBCC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>Vậy ý c) sai và ý d) đúng.</w:t>
      </w:r>
    </w:p>
    <w:bookmarkEnd w:id="21"/>
    <w:bookmarkEnd w:id="22"/>
    <w:p w14:paraId="0EA66CCE" w14:textId="68DBD7B9" w:rsidR="003E6211" w:rsidRPr="000E075B" w:rsidRDefault="003E6211" w:rsidP="003E6211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Câu 4. </w:t>
      </w:r>
      <w:bookmarkStart w:id="23" w:name="_Hlk172537764"/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a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b) S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c) Đ,</w:t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 xml:space="preserve">d) Đ. </w:t>
      </w:r>
      <w:bookmarkStart w:id="24" w:name="_Hlk172537786"/>
      <w:bookmarkEnd w:id="23"/>
    </w:p>
    <w:p w14:paraId="21A8DDAD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bookmarkStart w:id="25" w:name="_Hlk172647844"/>
      <w:bookmarkStart w:id="26" w:name="_Hlk173252261"/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Hướng dẫn giải</w:t>
      </w:r>
    </w:p>
    <w:p w14:paraId="664CEA38" w14:textId="4F08F96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Ta có </w:t>
      </w:r>
      <w:r w:rsidR="008524DE" w:rsidRPr="008524DE">
        <w:rPr>
          <w:position w:val="-14"/>
        </w:rPr>
        <w:object w:dxaOrig="1579" w:dyaOrig="420" w14:anchorId="643520E9">
          <v:shape id="_x0000_i3710" type="#_x0000_t75" style="width:78.8pt;height:21.05pt" o:ole="">
            <v:imagedata r:id="rId481" o:title=""/>
          </v:shape>
          <o:OLEObject Type="Embed" ProgID="Equation.DSMT4" ShapeID="_x0000_i3710" DrawAspect="Content" ObjectID="_1788193866" r:id="rId48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Suy ra </w:t>
      </w:r>
      <w:r w:rsidR="008524DE" w:rsidRPr="008524DE">
        <w:rPr>
          <w:position w:val="-14"/>
        </w:rPr>
        <w:object w:dxaOrig="3739" w:dyaOrig="420" w14:anchorId="27916390">
          <v:shape id="_x0000_i3715" type="#_x0000_t75" style="width:186.8pt;height:21.05pt" o:ole="">
            <v:imagedata r:id="rId483" o:title=""/>
          </v:shape>
          <o:OLEObject Type="Embed" ProgID="Equation.DSMT4" ShapeID="_x0000_i3715" DrawAspect="Content" ObjectID="_1788193867" r:id="rId484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FC26546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Do đó, ý a) đúng. </w:t>
      </w:r>
    </w:p>
    <w:p w14:paraId="4FB3FCBB" w14:textId="2C3C5B4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bookmarkEnd w:id="24"/>
      <w:bookmarkEnd w:id="25"/>
      <w:bookmarkEnd w:id="26"/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4020" w:dyaOrig="420" w14:anchorId="2F07C675">
          <v:shape id="_x0000_i3720" type="#_x0000_t75" style="width:201.05pt;height:21.05pt" o:ole="">
            <v:imagedata r:id="rId485" o:title=""/>
          </v:shape>
          <o:OLEObject Type="Embed" ProgID="Equation.DSMT4" ShapeID="_x0000_i3720" DrawAspect="Content" ObjectID="_1788193868" r:id="rId486"/>
        </w:object>
      </w:r>
      <w:r w:rsidRPr="000E075B">
        <w:rPr>
          <w:rFonts w:ascii="Times New Roman" w:hAnsi="Times New Roman" w:cs="Times New Roman"/>
          <w:sz w:val="24"/>
          <w:szCs w:val="24"/>
        </w:rPr>
        <w:t>. Do đó, ý b) sai.</w:t>
      </w:r>
    </w:p>
    <w:p w14:paraId="46F364A8" w14:textId="37BD4A8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Điểm </w:t>
      </w:r>
      <w:r w:rsidR="008524DE" w:rsidRPr="008524DE">
        <w:rPr>
          <w:position w:val="-14"/>
        </w:rPr>
        <w:object w:dxaOrig="960" w:dyaOrig="400" w14:anchorId="3C5C427F">
          <v:shape id="_x0000_i3725" type="#_x0000_t75" style="width:48.25pt;height:19.7pt" o:ole="">
            <v:imagedata r:id="rId487" o:title=""/>
          </v:shape>
          <o:OLEObject Type="Embed" ProgID="Equation.DSMT4" ShapeID="_x0000_i3725" DrawAspect="Content" ObjectID="_1788193869" r:id="rId488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có hoành độ </w:t>
      </w:r>
      <w:r w:rsidR="008524DE" w:rsidRPr="008524DE">
        <w:rPr>
          <w:position w:val="-6"/>
        </w:rPr>
        <w:object w:dxaOrig="920" w:dyaOrig="279" w14:anchorId="6B8C32C4">
          <v:shape id="_x0000_i3730" type="#_x0000_t75" style="width:46.2pt;height:14.25pt" o:ole="">
            <v:imagedata r:id="rId489" o:title=""/>
          </v:shape>
          <o:OLEObject Type="Embed" ProgID="Equation.DSMT4" ShapeID="_x0000_i3730" DrawAspect="Content" ObjectID="_1788193870" r:id="rId490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, tung độ </w:t>
      </w:r>
      <w:r w:rsidR="008524DE" w:rsidRPr="008524DE">
        <w:rPr>
          <w:position w:val="-10"/>
        </w:rPr>
        <w:object w:dxaOrig="560" w:dyaOrig="320" w14:anchorId="3941254B">
          <v:shape id="_x0000_i3735" type="#_x0000_t75" style="width:27.85pt;height:16.3pt" o:ole="">
            <v:imagedata r:id="rId491" o:title=""/>
          </v:shape>
          <o:OLEObject Type="Embed" ProgID="Equation.DSMT4" ShapeID="_x0000_i3735" DrawAspect="Content" ObjectID="_1788193871" r:id="rId492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và cao độ </w:t>
      </w:r>
      <w:r w:rsidR="008524DE" w:rsidRPr="008524DE">
        <w:rPr>
          <w:position w:val="-6"/>
        </w:rPr>
        <w:object w:dxaOrig="900" w:dyaOrig="279" w14:anchorId="2F3E1BE3">
          <v:shape id="_x0000_i3740" type="#_x0000_t75" style="width:44.85pt;height:14.25pt" o:ole="">
            <v:imagedata r:id="rId493" o:title=""/>
          </v:shape>
          <o:OLEObject Type="Embed" ProgID="Equation.DSMT4" ShapeID="_x0000_i3740" DrawAspect="Content" ObjectID="_1788193872" r:id="rId494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</w:rPr>
        <w:t xml:space="preserve"> nên điểm </w:t>
      </w:r>
      <w:r w:rsidR="008524DE" w:rsidRPr="00025957">
        <w:rPr>
          <w:position w:val="-4"/>
        </w:rPr>
        <w:object w:dxaOrig="240" w:dyaOrig="260" w14:anchorId="26914D29">
          <v:shape id="_x0000_i3745" type="#_x0000_t75" style="width:12.25pt;height:12.9pt" o:ole="">
            <v:imagedata r:id="rId495" o:title=""/>
          </v:shape>
          <o:OLEObject Type="Embed" ProgID="Equation.DSMT4" ShapeID="_x0000_i3745" DrawAspect="Content" ObjectID="_1788193873" r:id="rId496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 nằm trong mặt phẳng </w:t>
      </w:r>
      <w:r w:rsidR="008524DE" w:rsidRPr="008524DE">
        <w:rPr>
          <w:position w:val="-14"/>
        </w:rPr>
        <w:object w:dxaOrig="639" w:dyaOrig="400" w14:anchorId="2CB7301B">
          <v:shape id="_x0000_i3750" type="#_x0000_t75" style="width:31.9pt;height:19.7pt" o:ole="">
            <v:imagedata r:id="rId497" o:title=""/>
          </v:shape>
          <o:OLEObject Type="Embed" ProgID="Equation.DSMT4" ShapeID="_x0000_i3750" DrawAspect="Content" ObjectID="_1788193874" r:id="rId49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Do đó, ý c) đúng. </w:t>
      </w:r>
    </w:p>
    <w:p w14:paraId="026948E4" w14:textId="18D59BF0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– Gọi tọa độ điểm </w:t>
      </w:r>
      <w:r w:rsidR="008524DE" w:rsidRPr="008524DE">
        <w:rPr>
          <w:position w:val="-6"/>
        </w:rPr>
        <w:object w:dxaOrig="240" w:dyaOrig="279" w14:anchorId="2E3C7171">
          <v:shape id="_x0000_i3755" type="#_x0000_t75" style="width:12.25pt;height:14.25pt" o:ole="">
            <v:imagedata r:id="rId499" o:title=""/>
          </v:shape>
          <o:OLEObject Type="Embed" ProgID="Equation.DSMT4" ShapeID="_x0000_i3755" DrawAspect="Content" ObjectID="_1788193875" r:id="rId500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</w:t>
      </w:r>
      <w:r w:rsidR="008524DE" w:rsidRPr="008524DE">
        <w:rPr>
          <w:position w:val="-14"/>
        </w:rPr>
        <w:object w:dxaOrig="1160" w:dyaOrig="400" w14:anchorId="25F78348">
          <v:shape id="_x0000_i3760" type="#_x0000_t75" style="width:57.75pt;height:19.7pt" o:ole="">
            <v:imagedata r:id="rId501" o:title=""/>
          </v:shape>
          <o:OLEObject Type="Embed" ProgID="Equation.DSMT4" ShapeID="_x0000_i3760" DrawAspect="Content" ObjectID="_1788193876" r:id="rId50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, ta có </w:t>
      </w:r>
      <w:r w:rsidR="008524DE" w:rsidRPr="008524DE">
        <w:rPr>
          <w:position w:val="-14"/>
        </w:rPr>
        <w:object w:dxaOrig="2720" w:dyaOrig="420" w14:anchorId="1576EFED">
          <v:shape id="_x0000_i3765" type="#_x0000_t75" style="width:135.85pt;height:21.05pt" o:ole="">
            <v:imagedata r:id="rId503" o:title=""/>
          </v:shape>
          <o:OLEObject Type="Embed" ProgID="Equation.DSMT4" ShapeID="_x0000_i3765" DrawAspect="Content" ObjectID="_1788193877" r:id="rId504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C1E0DB9" w14:textId="57326A5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Khi đó, </w:t>
      </w:r>
      <w:r w:rsidR="008524DE" w:rsidRPr="008524DE">
        <w:rPr>
          <w:position w:val="-6"/>
        </w:rPr>
        <w:object w:dxaOrig="780" w:dyaOrig="340" w14:anchorId="1850ECE9">
          <v:shape id="_x0000_i3771" type="#_x0000_t75" style="width:38.7pt;height:17pt" o:ole="">
            <v:imagedata r:id="rId505" o:title=""/>
          </v:shape>
          <o:OLEObject Type="Embed" ProgID="Equation.DSMT4" ShapeID="_x0000_i3771" DrawAspect="Content" ObjectID="_1788193878" r:id="rId506"/>
        </w:object>
      </w:r>
      <w:r w:rsidR="008524DE" w:rsidRPr="008524DE">
        <w:rPr>
          <w:position w:val="-50"/>
        </w:rPr>
        <w:object w:dxaOrig="2900" w:dyaOrig="1120" w14:anchorId="5C476A4C">
          <v:shape id="_x0000_i3777" type="#_x0000_t75" style="width:144.7pt;height:55.7pt" o:ole="">
            <v:imagedata r:id="rId507" o:title=""/>
          </v:shape>
          <o:OLEObject Type="Embed" ProgID="Equation.DSMT4" ShapeID="_x0000_i3777" DrawAspect="Content" ObjectID="_1788193879" r:id="rId508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Vậy </w:t>
      </w:r>
      <w:r w:rsidR="008524DE" w:rsidRPr="008524DE">
        <w:rPr>
          <w:position w:val="-14"/>
        </w:rPr>
        <w:object w:dxaOrig="1180" w:dyaOrig="400" w14:anchorId="07DB0980">
          <v:shape id="_x0000_i3782" type="#_x0000_t75" style="width:59.1pt;height:19.7pt" o:ole="">
            <v:imagedata r:id="rId509" o:title=""/>
          </v:shape>
          <o:OLEObject Type="Embed" ProgID="Equation.DSMT4" ShapeID="_x0000_i3782" DrawAspect="Content" ObjectID="_1788193880" r:id="rId510"/>
        </w:object>
      </w:r>
      <w:r w:rsidRPr="000E075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8014335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sz w:val="24"/>
          <w:szCs w:val="24"/>
        </w:rPr>
        <w:t xml:space="preserve">Do đó, ý d) đúng. </w:t>
      </w:r>
    </w:p>
    <w:p w14:paraId="35459951" w14:textId="168EA897" w:rsidR="00890D5B" w:rsidRPr="000E075B" w:rsidRDefault="00890D5B" w:rsidP="00890D5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sz w:val="24"/>
          <w:szCs w:val="24"/>
        </w:rPr>
        <w:t>PHẦN III. Câu trắc nghiệm trả lời ngắn</w:t>
      </w:r>
    </w:p>
    <w:p w14:paraId="4785D195" w14:textId="22D4D04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1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3C6144C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11059947" w14:textId="57BA8C6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ập xác định của hàm số là </w:t>
      </w:r>
      <w:r w:rsidR="008524DE" w:rsidRPr="00025957">
        <w:rPr>
          <w:position w:val="-4"/>
        </w:rPr>
        <w:object w:dxaOrig="260" w:dyaOrig="260" w14:anchorId="584C3346">
          <v:shape id="_x0000_i3787" type="#_x0000_t75" style="width:12.9pt;height:12.9pt" o:ole="">
            <v:imagedata r:id="rId511" o:title=""/>
          </v:shape>
          <o:OLEObject Type="Embed" ProgID="Equation.DSMT4" ShapeID="_x0000_i3787" DrawAspect="Content" ObjectID="_1788193881" r:id="rId51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ED60167" w14:textId="59F91473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2079" w:dyaOrig="400" w14:anchorId="40FD2F45">
          <v:shape id="_x0000_i3792" type="#_x0000_t75" style="width:103.9pt;height:19.7pt" o:ole="">
            <v:imagedata r:id="rId513" o:title=""/>
          </v:shape>
          <o:OLEObject Type="Embed" ProgID="Equation.DSMT4" ShapeID="_x0000_i3792" DrawAspect="Content" ObjectID="_1788193882" r:id="rId514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8524DE" w:rsidRPr="008524DE">
        <w:rPr>
          <w:position w:val="-14"/>
        </w:rPr>
        <w:object w:dxaOrig="1800" w:dyaOrig="400" w14:anchorId="45F1809F">
          <v:shape id="_x0000_i3797" type="#_x0000_t75" style="width:90.35pt;height:19.7pt" o:ole="">
            <v:imagedata r:id="rId515" o:title=""/>
          </v:shape>
          <o:OLEObject Type="Embed" ProgID="Equation.DSMT4" ShapeID="_x0000_i3797" DrawAspect="Content" ObjectID="_1788193883" r:id="rId516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="008524DE" w:rsidRPr="008524DE">
        <w:rPr>
          <w:position w:val="-6"/>
        </w:rPr>
        <w:object w:dxaOrig="540" w:dyaOrig="279" w14:anchorId="0B5790E7">
          <v:shape id="_x0000_i3802" type="#_x0000_t75" style="width:27.15pt;height:14.25pt" o:ole="">
            <v:imagedata r:id="rId517" o:title=""/>
          </v:shape>
          <o:OLEObject Type="Embed" ProgID="Equation.DSMT4" ShapeID="_x0000_i3802" DrawAspect="Content" ObjectID="_1788193884" r:id="rId518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3008045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Bảng biến thiên: </w:t>
      </w:r>
    </w:p>
    <w:p w14:paraId="1545A538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159F034" wp14:editId="5260DC12">
            <wp:extent cx="4388076" cy="1358970"/>
            <wp:effectExtent l="0" t="0" r="0" b="0"/>
            <wp:docPr id="1625127141" name="Picture 1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127141" name="Picture 1" descr="A diagram of a number&#10;&#10;Description automatically generated with medium confidence"/>
                    <pic:cNvPicPr/>
                  </pic:nvPicPr>
                  <pic:blipFill>
                    <a:blip r:embed="rId519">
                      <a:extLst>
                        <a:ext uri="{BEBA8EAE-BF5A-486C-A8C5-ECC9F3942E4B}">
                          <a14:imgProps xmlns:a14="http://schemas.microsoft.com/office/drawing/2010/main">
                            <a14:imgLayer r:embed="rId52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8076" cy="135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01A21" w14:textId="41532331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Hàm số đạt cực đại tại </w:t>
      </w:r>
      <w:r w:rsidR="008524DE" w:rsidRPr="008524DE">
        <w:rPr>
          <w:position w:val="-6"/>
        </w:rPr>
        <w:object w:dxaOrig="520" w:dyaOrig="279" w14:anchorId="4408DFF9">
          <v:shape id="_x0000_i3807" type="#_x0000_t75" style="width:25.8pt;height:14.25pt" o:ole="">
            <v:imagedata r:id="rId521" o:title=""/>
          </v:shape>
          <o:OLEObject Type="Embed" ProgID="Equation.DSMT4" ShapeID="_x0000_i3807" DrawAspect="Content" ObjectID="_1788193885" r:id="rId522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; đạt cực tiểu tại </w:t>
      </w:r>
      <w:r w:rsidR="008524DE" w:rsidRPr="008524DE">
        <w:rPr>
          <w:position w:val="-6"/>
        </w:rPr>
        <w:object w:dxaOrig="540" w:dyaOrig="279" w14:anchorId="3BF3418C">
          <v:shape id="_x0000_i3812" type="#_x0000_t75" style="width:27.15pt;height:14.25pt" o:ole="">
            <v:imagedata r:id="rId523" o:title=""/>
          </v:shape>
          <o:OLEObject Type="Embed" ProgID="Equation.DSMT4" ShapeID="_x0000_i3812" DrawAspect="Content" ObjectID="_1788193886" r:id="rId524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F573416" w14:textId="6FB80FF1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Suy ra </w:t>
      </w:r>
      <w:r w:rsidR="008524DE" w:rsidRPr="008524DE">
        <w:rPr>
          <w:position w:val="-10"/>
        </w:rPr>
        <w:object w:dxaOrig="1060" w:dyaOrig="320" w14:anchorId="317F2C56">
          <v:shape id="_x0000_i3817" type="#_x0000_t75" style="width:53pt;height:16.3pt" o:ole="">
            <v:imagedata r:id="rId525" o:title=""/>
          </v:shape>
          <o:OLEObject Type="Embed" ProgID="Equation.DSMT4" ShapeID="_x0000_i3817" DrawAspect="Content" ObjectID="_1788193887" r:id="rId526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Vậy </w:t>
      </w:r>
      <w:r w:rsidR="008524DE" w:rsidRPr="008524DE">
        <w:rPr>
          <w:position w:val="-6"/>
        </w:rPr>
        <w:object w:dxaOrig="1400" w:dyaOrig="279" w14:anchorId="57D81B37">
          <v:shape id="_x0000_i3822" type="#_x0000_t75" style="width:69.95pt;height:14.25pt" o:ole="">
            <v:imagedata r:id="rId527" o:title=""/>
          </v:shape>
          <o:OLEObject Type="Embed" ProgID="Equation.DSMT4" ShapeID="_x0000_i3822" DrawAspect="Content" ObjectID="_1788193888" r:id="rId528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F761080" w14:textId="344928F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27" w:name="_Hlk172647955"/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8524DE">
        <w:rPr>
          <w:position w:val="-6"/>
        </w:rPr>
        <w:object w:dxaOrig="180" w:dyaOrig="279" w14:anchorId="1368F536">
          <v:shape id="_x0000_i3827" type="#_x0000_t75" style="width:8.85pt;height:14.25pt" o:ole="">
            <v:imagedata r:id="rId529" o:title=""/>
          </v:shape>
          <o:OLEObject Type="Embed" ProgID="Equation.DSMT4" ShapeID="_x0000_i3827" DrawAspect="Content" ObjectID="_1788193889" r:id="rId530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bookmarkEnd w:id="27"/>
    <w:p w14:paraId="4F63D68A" w14:textId="32668A4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2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42A5662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2740B6CF" w14:textId="78998E81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 xml:space="preserve">Vận tốc tức thời của chất điểm là </w:t>
      </w:r>
      <w:r w:rsidR="008524DE" w:rsidRPr="008524DE">
        <w:rPr>
          <w:position w:val="-14"/>
        </w:rPr>
        <w:object w:dxaOrig="2000" w:dyaOrig="400" w14:anchorId="5890FA9E">
          <v:shape id="_x0000_i3832" type="#_x0000_t75" style="width:99.85pt;height:19.7pt" o:ole="">
            <v:imagedata r:id="rId531" o:title=""/>
          </v:shape>
          <o:OLEObject Type="Embed" ProgID="Equation.DSMT4" ShapeID="_x0000_i3832" DrawAspect="Content" ObjectID="_1788193890" r:id="rId532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78B1E86E" w14:textId="05CDCACB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Gia tốc tức thời của chất điểm là </w:t>
      </w:r>
      <w:r w:rsidR="008524DE" w:rsidRPr="008524DE">
        <w:rPr>
          <w:position w:val="-14"/>
        </w:rPr>
        <w:object w:dxaOrig="2260" w:dyaOrig="400" w14:anchorId="1FDE588C">
          <v:shape id="_x0000_i3837" type="#_x0000_t75" style="width:112.75pt;height:19.7pt" o:ole="">
            <v:imagedata r:id="rId533" o:title=""/>
          </v:shape>
          <o:OLEObject Type="Embed" ProgID="Equation.DSMT4" ShapeID="_x0000_i3837" DrawAspect="Content" ObjectID="_1788193891" r:id="rId534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5C2EBDDE" w14:textId="135524CF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1740" w:dyaOrig="400" w14:anchorId="68AA7B72">
          <v:shape id="_x0000_i3843" type="#_x0000_t75" style="width:86.95pt;height:19.7pt" o:ole="">
            <v:imagedata r:id="rId535" o:title=""/>
          </v:shape>
          <o:OLEObject Type="Embed" ProgID="Equation.DSMT4" ShapeID="_x0000_i3843" DrawAspect="Content" ObjectID="_1788193892" r:id="rId536"/>
        </w:object>
      </w:r>
      <w:r w:rsidR="008524DE" w:rsidRPr="008524DE">
        <w:rPr>
          <w:position w:val="-14"/>
        </w:rPr>
        <w:object w:dxaOrig="3159" w:dyaOrig="400" w14:anchorId="132C0D4E">
          <v:shape id="_x0000_i3849" type="#_x0000_t75" style="width:158.25pt;height:19.7pt" o:ole="">
            <v:imagedata r:id="rId537" o:title=""/>
          </v:shape>
          <o:OLEObject Type="Embed" ProgID="Equation.DSMT4" ShapeID="_x0000_i3849" DrawAspect="Content" ObjectID="_1788193893" r:id="rId538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ới mọi </w:t>
      </w:r>
      <w:r w:rsidR="008524DE" w:rsidRPr="008524DE">
        <w:rPr>
          <w:position w:val="-6"/>
        </w:rPr>
        <w:object w:dxaOrig="139" w:dyaOrig="240" w14:anchorId="3FCA3E8B">
          <v:shape id="_x0000_i3854" type="#_x0000_t75" style="width:6.8pt;height:12.25pt" o:ole="">
            <v:imagedata r:id="rId539" o:title=""/>
          </v:shape>
          <o:OLEObject Type="Embed" ProgID="Equation.DSMT4" ShapeID="_x0000_i3854" DrawAspect="Content" ObjectID="_1788193894" r:id="rId540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0836DBDF" w14:textId="5B84DD3B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ức là </w:t>
      </w:r>
      <w:r w:rsidR="008524DE" w:rsidRPr="008524DE">
        <w:rPr>
          <w:position w:val="-6"/>
        </w:rPr>
        <w:object w:dxaOrig="1540" w:dyaOrig="320" w14:anchorId="165F6455">
          <v:shape id="_x0000_i3859" type="#_x0000_t75" style="width:76.75pt;height:16.3pt" o:ole="">
            <v:imagedata r:id="rId541" o:title=""/>
          </v:shape>
          <o:OLEObject Type="Embed" ProgID="Equation.DSMT4" ShapeID="_x0000_i3859" DrawAspect="Content" ObjectID="_1788193895" r:id="rId542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Vậy </w:t>
      </w:r>
      <w:r w:rsidR="008524DE" w:rsidRPr="008524DE">
        <w:rPr>
          <w:position w:val="-12"/>
        </w:rPr>
        <w:object w:dxaOrig="1740" w:dyaOrig="380" w14:anchorId="6C0D6A31">
          <v:shape id="_x0000_i3864" type="#_x0000_t75" style="width:86.95pt;height:19pt" o:ole="">
            <v:imagedata r:id="rId543" o:title=""/>
          </v:shape>
          <o:OLEObject Type="Embed" ProgID="Equation.DSMT4" ShapeID="_x0000_i3864" DrawAspect="Content" ObjectID="_1788193896" r:id="rId544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ới </w:t>
      </w:r>
      <w:r w:rsidR="008524DE" w:rsidRPr="008524DE">
        <w:rPr>
          <w:position w:val="-24"/>
        </w:rPr>
        <w:object w:dxaOrig="3180" w:dyaOrig="620" w14:anchorId="64C79993">
          <v:shape id="_x0000_i3869" type="#_x0000_t75" style="width:158.95pt;height:31.25pt" o:ole="">
            <v:imagedata r:id="rId545" o:title=""/>
          </v:shape>
          <o:OLEObject Type="Embed" ProgID="Equation.DSMT4" ShapeID="_x0000_i3869" DrawAspect="Content" ObjectID="_1788193897" r:id="rId546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3B9DB4E8" w14:textId="1F684CBD" w:rsidR="003E6211" w:rsidRPr="000E075B" w:rsidRDefault="003E6211" w:rsidP="003E6211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ậy </w:t>
      </w:r>
      <w:r w:rsidRPr="000E075B">
        <w:rPr>
          <w:rFonts w:ascii="Times New Roman" w:hAnsi="Times New Roman" w:cs="Times New Roman"/>
          <w:sz w:val="24"/>
          <w:szCs w:val="24"/>
        </w:rPr>
        <w:t>gia tốc lớn nhất của chất điểm bằng</w: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khoảng </w:t>
      </w:r>
      <w:r w:rsidR="008524DE" w:rsidRPr="008524DE">
        <w:rPr>
          <w:position w:val="-10"/>
        </w:rPr>
        <w:object w:dxaOrig="499" w:dyaOrig="320" w14:anchorId="78173493">
          <v:shape id="_x0000_i3874" type="#_x0000_t75" style="width:25.15pt;height:16.3pt" o:ole="">
            <v:imagedata r:id="rId547" o:title=""/>
          </v:shape>
          <o:OLEObject Type="Embed" ProgID="Equation.DSMT4" ShapeID="_x0000_i3874" DrawAspect="Content" ObjectID="_1788193898" r:id="rId548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m/s</w:t>
      </w:r>
      <w:r w:rsidRPr="000E075B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2C31F948" w14:textId="76190AF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8524DE">
        <w:rPr>
          <w:position w:val="-10"/>
        </w:rPr>
        <w:object w:dxaOrig="499" w:dyaOrig="320" w14:anchorId="64CB1ECB">
          <v:shape id="_x0000_i3879" type="#_x0000_t75" style="width:25.15pt;height:16.3pt" o:ole="">
            <v:imagedata r:id="rId549" o:title=""/>
          </v:shape>
          <o:OLEObject Type="Embed" ProgID="Equation.DSMT4" ShapeID="_x0000_i3879" DrawAspect="Content" ObjectID="_1788193899" r:id="rId550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4350032" w14:textId="2196D49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3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0554B1D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732F8647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noProof/>
          <w:sz w:val="24"/>
          <w:szCs w:val="24"/>
        </w:rPr>
        <w:drawing>
          <wp:inline distT="0" distB="0" distL="0" distR="0" wp14:anchorId="68E78EEE" wp14:editId="16632BFC">
            <wp:extent cx="2464477" cy="2432049"/>
            <wp:effectExtent l="0" t="0" r="0" b="6985"/>
            <wp:docPr id="90730933" name="Picture 1" descr="A triangle with lines and letters with Great Pyramid of Giza in th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30933" name="Picture 1" descr="A triangle with lines and letters with Great Pyramid of Giza in the background&#10;&#10;Description automatically generated"/>
                    <pic:cNvPicPr/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2478926" cy="244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F3D78" w14:textId="53126D2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Gọi </w:t>
      </w:r>
      <w:r w:rsidR="008524DE" w:rsidRPr="008524DE">
        <w:rPr>
          <w:position w:val="-10"/>
        </w:rPr>
        <w:object w:dxaOrig="600" w:dyaOrig="320" w14:anchorId="2606AEB6">
          <v:shape id="_x0000_i3884" type="#_x0000_t75" style="width:29.9pt;height:16.3pt" o:ole="">
            <v:imagedata r:id="rId552" o:title=""/>
          </v:shape>
          <o:OLEObject Type="Embed" ProgID="Equation.DSMT4" ShapeID="_x0000_i3884" DrawAspect="Content" ObjectID="_1788193900" r:id="rId55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ần lượt là trung điểm của </w:t>
      </w:r>
      <w:r w:rsidR="008524DE" w:rsidRPr="008524DE">
        <w:rPr>
          <w:position w:val="-10"/>
        </w:rPr>
        <w:object w:dxaOrig="820" w:dyaOrig="320" w14:anchorId="3A1E5B68">
          <v:shape id="_x0000_i3889" type="#_x0000_t75" style="width:40.75pt;height:16.3pt" o:ole="">
            <v:imagedata r:id="rId554" o:title=""/>
          </v:shape>
          <o:OLEObject Type="Embed" ProgID="Equation.DSMT4" ShapeID="_x0000_i3889" DrawAspect="Content" ObjectID="_1788193901" r:id="rId55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7225D8D1" w14:textId="038AF76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Khi đó, ta có </w:t>
      </w:r>
      <w:r w:rsidR="008524DE" w:rsidRPr="008524DE">
        <w:rPr>
          <w:position w:val="-24"/>
        </w:rPr>
        <w:object w:dxaOrig="1540" w:dyaOrig="620" w14:anchorId="493226AC">
          <v:shape id="_x0000_i3894" type="#_x0000_t75" style="width:76.75pt;height:31.25pt" o:ole="">
            <v:imagedata r:id="rId556" o:title=""/>
          </v:shape>
          <o:OLEObject Type="Embed" ProgID="Equation.DSMT4" ShapeID="_x0000_i3894" DrawAspect="Content" ObjectID="_1788193902" r:id="rId55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(tính chất trọng tâm). Suy ra </w:t>
      </w:r>
      <w:r w:rsidR="008524DE" w:rsidRPr="008524DE">
        <w:rPr>
          <w:position w:val="-10"/>
        </w:rPr>
        <w:object w:dxaOrig="999" w:dyaOrig="320" w14:anchorId="23C32BA6">
          <v:shape id="_x0000_i3899" type="#_x0000_t75" style="width:50.25pt;height:16.3pt" o:ole="">
            <v:imagedata r:id="rId558" o:title=""/>
          </v:shape>
          <o:OLEObject Type="Embed" ProgID="Equation.DSMT4" ShapeID="_x0000_i3899" DrawAspect="Content" ObjectID="_1788193903" r:id="rId55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24"/>
        </w:rPr>
        <w:object w:dxaOrig="1219" w:dyaOrig="620" w14:anchorId="11E5FB4D">
          <v:shape id="_x0000_i3904" type="#_x0000_t75" style="width:61.15pt;height:31.25pt" o:ole="">
            <v:imagedata r:id="rId560" o:title=""/>
          </v:shape>
          <o:OLEObject Type="Embed" ProgID="Equation.DSMT4" ShapeID="_x0000_i3904" DrawAspect="Content" ObjectID="_1788193904" r:id="rId56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30FBBAEC" w14:textId="3A7C715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ì hai vectơ </w:t>
      </w:r>
      <w:r w:rsidR="008524DE" w:rsidRPr="00025957">
        <w:rPr>
          <w:position w:val="-4"/>
        </w:rPr>
        <w:object w:dxaOrig="400" w:dyaOrig="320" w14:anchorId="087F86B3">
          <v:shape id="_x0000_i3909" type="#_x0000_t75" style="width:19.7pt;height:16.3pt" o:ole="">
            <v:imagedata r:id="rId562" o:title=""/>
          </v:shape>
          <o:OLEObject Type="Embed" ProgID="Equation.DSMT4" ShapeID="_x0000_i3909" DrawAspect="Content" ObjectID="_1788193905" r:id="rId56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6"/>
        </w:rPr>
        <w:object w:dxaOrig="460" w:dyaOrig="340" w14:anchorId="392CDFE7">
          <v:shape id="_x0000_i3914" type="#_x0000_t75" style="width:23.1pt;height:17pt" o:ole="">
            <v:imagedata r:id="rId564" o:title=""/>
          </v:shape>
          <o:OLEObject Type="Embed" ProgID="Equation.DSMT4" ShapeID="_x0000_i3914" DrawAspect="Content" ObjectID="_1788193906" r:id="rId56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ùng hướng nên </w:t>
      </w:r>
      <w:r w:rsidR="008524DE" w:rsidRPr="008524DE">
        <w:rPr>
          <w:position w:val="-24"/>
        </w:rPr>
        <w:object w:dxaOrig="1219" w:dyaOrig="620" w14:anchorId="395B15E7">
          <v:shape id="_x0000_i3919" type="#_x0000_t75" style="width:61.15pt;height:31.25pt" o:ole="">
            <v:imagedata r:id="rId566" o:title=""/>
          </v:shape>
          <o:OLEObject Type="Embed" ProgID="Equation.DSMT4" ShapeID="_x0000_i3919" DrawAspect="Content" ObjectID="_1788193907" r:id="rId56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 (1)</w:t>
      </w:r>
    </w:p>
    <w:p w14:paraId="443EAB74" w14:textId="20C2E84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Lại có </w:t>
      </w:r>
      <w:r w:rsidR="008524DE" w:rsidRPr="008524DE">
        <w:rPr>
          <w:position w:val="-6"/>
        </w:rPr>
        <w:object w:dxaOrig="460" w:dyaOrig="279" w14:anchorId="27928963">
          <v:shape id="_x0000_i3924" type="#_x0000_t75" style="width:23.1pt;height:14.25pt" o:ole="">
            <v:imagedata r:id="rId568" o:title=""/>
          </v:shape>
          <o:OLEObject Type="Embed" ProgID="Equation.DSMT4" ShapeID="_x0000_i3924" DrawAspect="Content" ObjectID="_1788193908" r:id="rId56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đường trung bình của tam giác </w:t>
      </w:r>
      <w:r w:rsidR="008524DE" w:rsidRPr="008524DE">
        <w:rPr>
          <w:position w:val="-6"/>
        </w:rPr>
        <w:object w:dxaOrig="560" w:dyaOrig="279" w14:anchorId="012F4738">
          <v:shape id="_x0000_i3929" type="#_x0000_t75" style="width:27.85pt;height:14.25pt" o:ole="">
            <v:imagedata r:id="rId570" o:title=""/>
          </v:shape>
          <o:OLEObject Type="Embed" ProgID="Equation.DSMT4" ShapeID="_x0000_i3929" DrawAspect="Content" ObjectID="_1788193909" r:id="rId57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nên </w:t>
      </w:r>
      <w:r w:rsidR="008524DE" w:rsidRPr="008524DE">
        <w:rPr>
          <w:position w:val="-10"/>
        </w:rPr>
        <w:object w:dxaOrig="999" w:dyaOrig="320" w14:anchorId="6B6D243B">
          <v:shape id="_x0000_i3934" type="#_x0000_t75" style="width:50.25pt;height:16.3pt" o:ole="">
            <v:imagedata r:id="rId572" o:title=""/>
          </v:shape>
          <o:OLEObject Type="Embed" ProgID="Equation.DSMT4" ShapeID="_x0000_i3934" DrawAspect="Content" ObjectID="_1788193910" r:id="rId57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24"/>
        </w:rPr>
        <w:object w:dxaOrig="1219" w:dyaOrig="620" w14:anchorId="701CFB1E">
          <v:shape id="_x0000_i3939" type="#_x0000_t75" style="width:61.15pt;height:31.25pt" o:ole="">
            <v:imagedata r:id="rId574" o:title=""/>
          </v:shape>
          <o:OLEObject Type="Embed" ProgID="Equation.DSMT4" ShapeID="_x0000_i3939" DrawAspect="Content" ObjectID="_1788193911" r:id="rId57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33445210" w14:textId="1483573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ì hai vectơ </w:t>
      </w:r>
      <w:r w:rsidR="008524DE" w:rsidRPr="008524DE">
        <w:rPr>
          <w:position w:val="-6"/>
        </w:rPr>
        <w:object w:dxaOrig="460" w:dyaOrig="340" w14:anchorId="3989C09F">
          <v:shape id="_x0000_i3944" type="#_x0000_t75" style="width:23.1pt;height:17pt" o:ole="">
            <v:imagedata r:id="rId576" o:title=""/>
          </v:shape>
          <o:OLEObject Type="Embed" ProgID="Equation.DSMT4" ShapeID="_x0000_i3944" DrawAspect="Content" ObjectID="_1788193912" r:id="rId57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="008524DE" w:rsidRPr="008524DE">
        <w:rPr>
          <w:position w:val="-6"/>
        </w:rPr>
        <w:object w:dxaOrig="400" w:dyaOrig="340" w14:anchorId="62624031">
          <v:shape id="_x0000_i3949" type="#_x0000_t75" style="width:19.7pt;height:17pt" o:ole="">
            <v:imagedata r:id="rId578" o:title=""/>
          </v:shape>
          <o:OLEObject Type="Embed" ProgID="Equation.DSMT4" ShapeID="_x0000_i3949" DrawAspect="Content" ObjectID="_1788193913" r:id="rId57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cùng hướng nên </w:t>
      </w:r>
      <w:r w:rsidR="008524DE" w:rsidRPr="008524DE">
        <w:rPr>
          <w:position w:val="-24"/>
        </w:rPr>
        <w:object w:dxaOrig="1219" w:dyaOrig="620" w14:anchorId="56B1DC8A">
          <v:shape id="_x0000_i3954" type="#_x0000_t75" style="width:61.15pt;height:31.25pt" o:ole="">
            <v:imagedata r:id="rId580" o:title=""/>
          </v:shape>
          <o:OLEObject Type="Embed" ProgID="Equation.DSMT4" ShapeID="_x0000_i3954" DrawAspect="Content" ObjectID="_1788193914" r:id="rId58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 (2)</w:t>
      </w:r>
    </w:p>
    <w:p w14:paraId="5F0D103E" w14:textId="0E564C6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ừ (1) và (2) suy ra </w:t>
      </w:r>
      <w:r w:rsidR="008524DE" w:rsidRPr="008524DE">
        <w:rPr>
          <w:position w:val="-24"/>
        </w:rPr>
        <w:object w:dxaOrig="1140" w:dyaOrig="620" w14:anchorId="573056C6">
          <v:shape id="_x0000_i3959" type="#_x0000_t75" style="width:57.05pt;height:31.25pt" o:ole="">
            <v:imagedata r:id="rId582" o:title=""/>
          </v:shape>
          <o:OLEObject Type="Embed" ProgID="Equation.DSMT4" ShapeID="_x0000_i3959" DrawAspect="Content" ObjectID="_1788193915" r:id="rId58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Do đó, </w:t>
      </w:r>
      <w:r w:rsidR="008524DE" w:rsidRPr="008524DE">
        <w:rPr>
          <w:position w:val="-10"/>
        </w:rPr>
        <w:object w:dxaOrig="1060" w:dyaOrig="320" w14:anchorId="3CBA1B84">
          <v:shape id="_x0000_i3964" type="#_x0000_t75" style="width:53pt;height:16.3pt" o:ole="">
            <v:imagedata r:id="rId584" o:title=""/>
          </v:shape>
          <o:OLEObject Type="Embed" ProgID="Equation.DSMT4" ShapeID="_x0000_i3964" DrawAspect="Content" ObjectID="_1788193916" r:id="rId58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Vậy </w:t>
      </w:r>
      <w:r w:rsidR="008524DE" w:rsidRPr="008524DE">
        <w:rPr>
          <w:position w:val="-6"/>
        </w:rPr>
        <w:object w:dxaOrig="1500" w:dyaOrig="279" w14:anchorId="248F3E6B">
          <v:shape id="_x0000_i3969" type="#_x0000_t75" style="width:74.7pt;height:14.25pt" o:ole="">
            <v:imagedata r:id="rId586" o:title=""/>
          </v:shape>
          <o:OLEObject Type="Embed" ProgID="Equation.DSMT4" ShapeID="_x0000_i3969" DrawAspect="Content" ObjectID="_1788193917" r:id="rId58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33511F6" w14:textId="5B0F19C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025957">
        <w:rPr>
          <w:position w:val="-4"/>
        </w:rPr>
        <w:object w:dxaOrig="320" w:dyaOrig="260" w14:anchorId="4FF78AF9">
          <v:shape id="_x0000_i3974" type="#_x0000_t75" style="width:16.3pt;height:12.9pt" o:ole="">
            <v:imagedata r:id="rId588" o:title=""/>
          </v:shape>
          <o:OLEObject Type="Embed" ProgID="Equation.DSMT4" ShapeID="_x0000_i3974" DrawAspect="Content" ObjectID="_1788193918" r:id="rId58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5FED25F" w14:textId="45853032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4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BD975B4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70856982" w14:textId="35BAF56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 </w:t>
      </w:r>
      <w:r w:rsidR="008524DE" w:rsidRPr="008524DE">
        <w:rPr>
          <w:position w:val="-14"/>
        </w:rPr>
        <w:object w:dxaOrig="4000" w:dyaOrig="420" w14:anchorId="33668D60">
          <v:shape id="_x0000_i3979" type="#_x0000_t75" style="width:199.7pt;height:21.05pt" o:ole="">
            <v:imagedata r:id="rId590" o:title=""/>
          </v:shape>
          <o:OLEObject Type="Embed" ProgID="Equation.DSMT4" ShapeID="_x0000_i3979" DrawAspect="Content" ObjectID="_1788193919" r:id="rId59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92D8860" w14:textId="560F2460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Tứ giác </w:t>
      </w:r>
      <w:r w:rsidR="008524DE" w:rsidRPr="008524DE">
        <w:rPr>
          <w:position w:val="-6"/>
        </w:rPr>
        <w:object w:dxaOrig="780" w:dyaOrig="279" w14:anchorId="073D3F2C">
          <v:shape id="_x0000_i3984" type="#_x0000_t75" style="width:38.7pt;height:14.25pt" o:ole="">
            <v:imagedata r:id="rId592" o:title=""/>
          </v:shape>
          <o:OLEObject Type="Embed" ProgID="Equation.DSMT4" ShapeID="_x0000_i3984" DrawAspect="Content" ObjectID="_1788193920" r:id="rId59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là hình bình hành </w:t>
      </w:r>
      <w:r w:rsidR="008524DE" w:rsidRPr="008524DE">
        <w:rPr>
          <w:position w:val="-6"/>
        </w:rPr>
        <w:object w:dxaOrig="1320" w:dyaOrig="340" w14:anchorId="39A3BC79">
          <v:shape id="_x0000_i3990" type="#_x0000_t75" style="width:65.9pt;height:17pt" o:ole="">
            <v:imagedata r:id="rId594" o:title=""/>
          </v:shape>
          <o:OLEObject Type="Embed" ProgID="Equation.DSMT4" ShapeID="_x0000_i3990" DrawAspect="Content" ObjectID="_1788193921" r:id="rId595"/>
        </w:object>
      </w:r>
      <w:r w:rsidR="008524DE" w:rsidRPr="008524DE">
        <w:rPr>
          <w:position w:val="-50"/>
        </w:rPr>
        <w:object w:dxaOrig="2520" w:dyaOrig="1120" w14:anchorId="0842D677">
          <v:shape id="_x0000_i3996" type="#_x0000_t75" style="width:126.35pt;height:55.7pt" o:ole="">
            <v:imagedata r:id="rId596" o:title=""/>
          </v:shape>
          <o:OLEObject Type="Embed" ProgID="Equation.DSMT4" ShapeID="_x0000_i3996" DrawAspect="Content" ObjectID="_1788193922" r:id="rId59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72D5B74B" w14:textId="70D6D9F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Suy ra </w:t>
      </w:r>
      <w:r w:rsidR="008524DE" w:rsidRPr="008524DE">
        <w:rPr>
          <w:position w:val="-14"/>
        </w:rPr>
        <w:object w:dxaOrig="3980" w:dyaOrig="440" w14:anchorId="428BF34D">
          <v:shape id="_x0000_i4001" type="#_x0000_t75" style="width:199pt;height:21.75pt" o:ole="">
            <v:imagedata r:id="rId598" o:title=""/>
          </v:shape>
          <o:OLEObject Type="Embed" ProgID="Equation.DSMT4" ShapeID="_x0000_i4001" DrawAspect="Content" ObjectID="_1788193923" r:id="rId59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BE5B215" w14:textId="391D9B4C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025957">
        <w:rPr>
          <w:position w:val="-4"/>
        </w:rPr>
        <w:object w:dxaOrig="320" w:dyaOrig="260" w14:anchorId="344AAC46">
          <v:shape id="_x0000_i4006" type="#_x0000_t75" style="width:16.3pt;height:12.9pt" o:ole="">
            <v:imagedata r:id="rId600" o:title=""/>
          </v:shape>
          <o:OLEObject Type="Embed" ProgID="Equation.DSMT4" ShapeID="_x0000_i4006" DrawAspect="Content" ObjectID="_1788193924" r:id="rId60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5D0DD35" w14:textId="566421C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  <w:lang w:val="en-US"/>
        </w:rPr>
        <w:t>Câu 5.</w: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8C2E065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272747A1" w14:textId="75ADF22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ại thời điểm </w:t>
      </w:r>
      <w:r w:rsidR="008524DE" w:rsidRPr="008524DE">
        <w:rPr>
          <w:position w:val="-6"/>
        </w:rPr>
        <w:object w:dxaOrig="139" w:dyaOrig="240" w14:anchorId="3EE1B4BA">
          <v:shape id="_x0000_i4011" type="#_x0000_t75" style="width:6.8pt;height:12.25pt" o:ole="">
            <v:imagedata r:id="rId602" o:title=""/>
          </v:shape>
          <o:OLEObject Type="Embed" ProgID="Equation.DSMT4" ShapeID="_x0000_i4011" DrawAspect="Content" ObjectID="_1788193925" r:id="rId60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(giờ) sau khi xuất phát, khoảng cách giữa hai tàu là </w:t>
      </w:r>
      <w:r w:rsidR="008524DE" w:rsidRPr="008524DE">
        <w:rPr>
          <w:position w:val="-6"/>
        </w:rPr>
        <w:object w:dxaOrig="220" w:dyaOrig="279" w14:anchorId="42AD7FF3">
          <v:shape id="_x0000_i4016" type="#_x0000_t75" style="width:10.85pt;height:14.25pt" o:ole="">
            <v:imagedata r:id="rId604" o:title=""/>
          </v:shape>
          <o:OLEObject Type="Embed" ProgID="Equation.DSMT4" ShapeID="_x0000_i4016" DrawAspect="Content" ObjectID="_1788193926" r:id="rId60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Khi đó, tàu </w:t>
      </w:r>
      <w:r w:rsidR="008524DE" w:rsidRPr="00025957">
        <w:rPr>
          <w:position w:val="-4"/>
        </w:rPr>
        <w:object w:dxaOrig="240" w:dyaOrig="260" w14:anchorId="5C428E78">
          <v:shape id="_x0000_i4021" type="#_x0000_t75" style="width:12.25pt;height:12.9pt" o:ole="">
            <v:imagedata r:id="rId606" o:title=""/>
          </v:shape>
          <o:OLEObject Type="Embed" ProgID="Equation.DSMT4" ShapeID="_x0000_i4021" DrawAspect="Content" ObjectID="_1788193927" r:id="rId60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đang ở vị trí </w:t>
      </w:r>
      <w:r w:rsidR="008524DE" w:rsidRPr="008524DE">
        <w:rPr>
          <w:position w:val="-12"/>
        </w:rPr>
        <w:object w:dxaOrig="260" w:dyaOrig="360" w14:anchorId="79873587">
          <v:shape id="_x0000_i4026" type="#_x0000_t75" style="width:12.9pt;height:18.35pt" o:ole="">
            <v:imagedata r:id="rId608" o:title=""/>
          </v:shape>
          <o:OLEObject Type="Embed" ProgID="Equation.DSMT4" ShapeID="_x0000_i4026" DrawAspect="Content" ObjectID="_1788193928" r:id="rId60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à tàu </w:t>
      </w:r>
      <w:r w:rsidR="008524DE" w:rsidRPr="00025957">
        <w:rPr>
          <w:position w:val="-4"/>
        </w:rPr>
        <w:object w:dxaOrig="240" w:dyaOrig="260" w14:anchorId="308C30E5">
          <v:shape id="_x0000_i4031" type="#_x0000_t75" style="width:12.25pt;height:12.9pt" o:ole="">
            <v:imagedata r:id="rId610" o:title=""/>
          </v:shape>
          <o:OLEObject Type="Embed" ProgID="Equation.DSMT4" ShapeID="_x0000_i4031" DrawAspect="Content" ObjectID="_1788193929" r:id="rId61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đang ở vị trí </w:t>
      </w:r>
      <w:r w:rsidR="008524DE" w:rsidRPr="008524DE">
        <w:rPr>
          <w:position w:val="-12"/>
        </w:rPr>
        <w:object w:dxaOrig="260" w:dyaOrig="360" w14:anchorId="0B8FAFB5">
          <v:shape id="_x0000_i4036" type="#_x0000_t75" style="width:12.9pt;height:18.35pt" o:ole="">
            <v:imagedata r:id="rId612" o:title=""/>
          </v:shape>
          <o:OLEObject Type="Embed" ProgID="Equation.DSMT4" ShapeID="_x0000_i4036" DrawAspect="Content" ObjectID="_1788193930" r:id="rId61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như hình vẽ trên. </w:t>
      </w:r>
    </w:p>
    <w:p w14:paraId="28F3A329" w14:textId="081212E5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: </w:t>
      </w:r>
      <w:r w:rsidR="008524DE" w:rsidRPr="008524DE">
        <w:rPr>
          <w:position w:val="-14"/>
        </w:rPr>
        <w:object w:dxaOrig="5160" w:dyaOrig="440" w14:anchorId="3B1396FA">
          <v:shape id="_x0000_i4041" type="#_x0000_t75" style="width:258.1pt;height:21.75pt" o:ole="">
            <v:imagedata r:id="rId614" o:title=""/>
          </v:shape>
          <o:OLEObject Type="Embed" ProgID="Equation.DSMT4" ShapeID="_x0000_i4041" DrawAspect="Content" ObjectID="_1788193931" r:id="rId61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5C73429" w14:textId="5961D170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Suy ra </w:t>
      </w:r>
      <w:r w:rsidR="008524DE" w:rsidRPr="008524DE">
        <w:rPr>
          <w:position w:val="-8"/>
        </w:rPr>
        <w:object w:dxaOrig="2020" w:dyaOrig="400" w14:anchorId="657DC705">
          <v:shape id="_x0000_i4046" type="#_x0000_t75" style="width:101.2pt;height:19.7pt" o:ole="">
            <v:imagedata r:id="rId616" o:title=""/>
          </v:shape>
          <o:OLEObject Type="Embed" ProgID="Equation.DSMT4" ShapeID="_x0000_i4046" DrawAspect="Content" ObjectID="_1788193932" r:id="rId61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6628E1AF" w14:textId="639D05D9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Xét hàm số </w:t>
      </w:r>
      <w:r w:rsidR="008524DE" w:rsidRPr="008524DE">
        <w:rPr>
          <w:position w:val="-14"/>
        </w:rPr>
        <w:object w:dxaOrig="2340" w:dyaOrig="460" w14:anchorId="56961950">
          <v:shape id="_x0000_i4051" type="#_x0000_t75" style="width:116.85pt;height:23.1pt" o:ole="">
            <v:imagedata r:id="rId618" o:title=""/>
          </v:shape>
          <o:OLEObject Type="Embed" ProgID="Equation.DSMT4" ShapeID="_x0000_i4051" DrawAspect="Content" ObjectID="_1788193933" r:id="rId619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với </w:t>
      </w:r>
      <w:r w:rsidR="008524DE" w:rsidRPr="008524DE">
        <w:rPr>
          <w:position w:val="-6"/>
        </w:rPr>
        <w:object w:dxaOrig="499" w:dyaOrig="279" w14:anchorId="1FCA0A7C">
          <v:shape id="_x0000_i4056" type="#_x0000_t75" style="width:25.15pt;height:14.25pt" o:ole="">
            <v:imagedata r:id="rId620" o:title=""/>
          </v:shape>
          <o:OLEObject Type="Embed" ProgID="Equation.DSMT4" ShapeID="_x0000_i4056" DrawAspect="Content" ObjectID="_1788193934" r:id="rId62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966D9C7" w14:textId="07D1652D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a có </w:t>
      </w:r>
      <w:r w:rsidR="008524DE" w:rsidRPr="008524DE">
        <w:rPr>
          <w:position w:val="-32"/>
        </w:rPr>
        <w:object w:dxaOrig="4500" w:dyaOrig="700" w14:anchorId="7AB64E4A">
          <v:shape id="_x0000_i4061" type="#_x0000_t75" style="width:224.85pt;height:35.3pt" o:ole="">
            <v:imagedata r:id="rId622" o:title=""/>
          </v:shape>
          <o:OLEObject Type="Embed" ProgID="Equation.DSMT4" ShapeID="_x0000_i4061" DrawAspect="Content" ObjectID="_1788193935" r:id="rId62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09BD9404" w14:textId="0C25D901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Bảng biến thiên của hàm số </w:t>
      </w:r>
      <w:r w:rsidR="008524DE" w:rsidRPr="008524DE">
        <w:rPr>
          <w:position w:val="-14"/>
        </w:rPr>
        <w:object w:dxaOrig="540" w:dyaOrig="400" w14:anchorId="33A13ACB">
          <v:shape id="_x0000_i4066" type="#_x0000_t75" style="width:27.15pt;height:19.7pt" o:ole="">
            <v:imagedata r:id="rId624" o:title=""/>
          </v:shape>
          <o:OLEObject Type="Embed" ProgID="Equation.DSMT4" ShapeID="_x0000_i4066" DrawAspect="Content" ObjectID="_1788193936" r:id="rId62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trên khoảng </w:t>
      </w:r>
      <w:r w:rsidR="008524DE" w:rsidRPr="008524DE">
        <w:rPr>
          <w:position w:val="-14"/>
        </w:rPr>
        <w:object w:dxaOrig="760" w:dyaOrig="400" w14:anchorId="2AD59917">
          <v:shape id="_x0000_i4071" type="#_x0000_t75" style="width:38.05pt;height:19.7pt" o:ole="">
            <v:imagedata r:id="rId626" o:title=""/>
          </v:shape>
          <o:OLEObject Type="Embed" ProgID="Equation.DSMT4" ShapeID="_x0000_i4071" DrawAspect="Content" ObjectID="_1788193937" r:id="rId62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như sau: </w:t>
      </w:r>
    </w:p>
    <w:p w14:paraId="48E4266F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679D709" wp14:editId="0B3B2D85">
            <wp:extent cx="3604554" cy="2235200"/>
            <wp:effectExtent l="0" t="0" r="0" b="0"/>
            <wp:docPr id="1886073822" name="Picture 1" descr="A math problem with re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073822" name="Picture 1" descr="A math problem with red arrows&#10;&#10;Description automatically generated"/>
                    <pic:cNvPicPr/>
                  </pic:nvPicPr>
                  <pic:blipFill>
                    <a:blip r:embed="rId628">
                      <a:extLst>
                        <a:ext uri="{BEBA8EAE-BF5A-486C-A8C5-ECC9F3942E4B}">
                          <a14:imgProps xmlns:a14="http://schemas.microsoft.com/office/drawing/2010/main">
                            <a14:imgLayer r:embed="rId6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8671" cy="2237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34703" w14:textId="0AE3F4E0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Từ bảng biến thiên, ta có: </w:t>
      </w:r>
      <w:r w:rsidR="008524DE" w:rsidRPr="008524DE">
        <w:rPr>
          <w:position w:val="-24"/>
        </w:rPr>
        <w:object w:dxaOrig="1780" w:dyaOrig="680" w14:anchorId="29AAA13B">
          <v:shape id="_x0000_i4076" type="#_x0000_t75" style="width:89pt;height:33.95pt" o:ole="">
            <v:imagedata r:id="rId630" o:title=""/>
          </v:shape>
          <o:OLEObject Type="Embed" ProgID="Equation.DSMT4" ShapeID="_x0000_i4076" DrawAspect="Content" ObjectID="_1788193938" r:id="rId631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tại </w:t>
      </w:r>
      <w:r w:rsidR="008524DE" w:rsidRPr="008524DE">
        <w:rPr>
          <w:position w:val="-24"/>
        </w:rPr>
        <w:object w:dxaOrig="639" w:dyaOrig="620" w14:anchorId="2C2B7BB1">
          <v:shape id="_x0000_i4081" type="#_x0000_t75" style="width:31.9pt;height:31.25pt" o:ole="">
            <v:imagedata r:id="rId632" o:title=""/>
          </v:shape>
          <o:OLEObject Type="Embed" ProgID="Equation.DSMT4" ShapeID="_x0000_i4081" DrawAspect="Content" ObjectID="_1788193939" r:id="rId633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9E8445C" w14:textId="3E4B131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Vậy sau </w:t>
      </w:r>
      <w:r w:rsidR="008524DE" w:rsidRPr="008524DE">
        <w:rPr>
          <w:position w:val="-24"/>
        </w:rPr>
        <w:object w:dxaOrig="900" w:dyaOrig="620" w14:anchorId="3E06A0D2">
          <v:shape id="_x0000_i4086" type="#_x0000_t75" style="width:44.85pt;height:31.25pt" o:ole="">
            <v:imagedata r:id="rId634" o:title=""/>
          </v:shape>
          <o:OLEObject Type="Embed" ProgID="Equation.DSMT4" ShapeID="_x0000_i4086" DrawAspect="Content" ObjectID="_1788193940" r:id="rId63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 xml:space="preserve"> giờ thì </w:t>
      </w:r>
      <w:r w:rsidRPr="000E075B">
        <w:rPr>
          <w:rFonts w:ascii="Times New Roman" w:hAnsi="Times New Roman" w:cs="Times New Roman"/>
          <w:sz w:val="24"/>
          <w:szCs w:val="24"/>
        </w:rPr>
        <w:t xml:space="preserve">khoảng cách giữa hai tàu là bé nhất. </w:t>
      </w:r>
    </w:p>
    <w:p w14:paraId="3E936A71" w14:textId="08ADD8E3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8524DE">
        <w:rPr>
          <w:position w:val="-10"/>
        </w:rPr>
        <w:object w:dxaOrig="400" w:dyaOrig="320" w14:anchorId="51E5D04E">
          <v:shape id="_x0000_i4091" type="#_x0000_t75" style="width:19.7pt;height:16.3pt" o:ole="">
            <v:imagedata r:id="rId636" o:title=""/>
          </v:shape>
          <o:OLEObject Type="Embed" ProgID="Equation.DSMT4" ShapeID="_x0000_i4091" DrawAspect="Content" ObjectID="_1788193941" r:id="rId637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7C37BD2" w14:textId="79C35A17" w:rsidR="003E6211" w:rsidRPr="000E075B" w:rsidRDefault="003E6211" w:rsidP="003E6211">
      <w:pPr>
        <w:tabs>
          <w:tab w:val="left" w:pos="3591"/>
          <w:tab w:val="left" w:pos="432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spacing w:val="-2"/>
          <w:sz w:val="24"/>
          <w:szCs w:val="24"/>
          <w:lang w:val="en-US"/>
        </w:rPr>
        <w:t>Câu 6.</w: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 </w:t>
      </w:r>
    </w:p>
    <w:p w14:paraId="7171DFDB" w14:textId="77777777" w:rsidR="003E6211" w:rsidRPr="000E075B" w:rsidRDefault="003E6211" w:rsidP="003E6211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E075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Hướng dẫn giải</w:t>
      </w:r>
    </w:p>
    <w:p w14:paraId="38A5DA15" w14:textId="77777777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Từ giả thiết, ta suy ra được: </w:t>
      </w:r>
    </w:p>
    <w:p w14:paraId="4DAC257B" w14:textId="7BF117BD" w:rsidR="003E6211" w:rsidRPr="000E075B" w:rsidRDefault="008524DE" w:rsidP="003E6211">
      <w:pPr>
        <w:spacing w:after="0" w:line="360" w:lineRule="auto"/>
        <w:jc w:val="center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8524DE">
        <w:rPr>
          <w:position w:val="-28"/>
        </w:rPr>
        <w:object w:dxaOrig="3280" w:dyaOrig="660" w14:anchorId="31C6C58D">
          <v:shape id="_x0000_i4096" type="#_x0000_t75" style="width:163.7pt;height:33.3pt" o:ole="">
            <v:imagedata r:id="rId638" o:title=""/>
          </v:shape>
          <o:OLEObject Type="Embed" ProgID="Equation.DSMT4" ShapeID="_x0000_i4096" DrawAspect="Content" ObjectID="_1788193942" r:id="rId639"/>
        </w:object>
      </w:r>
      <w:r w:rsidR="003E6211"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; </w:t>
      </w:r>
      <w:r w:rsidRPr="008524DE">
        <w:rPr>
          <w:position w:val="-28"/>
        </w:rPr>
        <w:object w:dxaOrig="2600" w:dyaOrig="660" w14:anchorId="1DA1260B">
          <v:shape id="_x0000_i4101" type="#_x0000_t75" style="width:129.75pt;height:33.3pt" o:ole="">
            <v:imagedata r:id="rId640" o:title=""/>
          </v:shape>
          <o:OLEObject Type="Embed" ProgID="Equation.DSMT4" ShapeID="_x0000_i4101" DrawAspect="Content" ObjectID="_1788193943" r:id="rId641"/>
        </w:object>
      </w:r>
      <w:r w:rsidR="003E6211"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>.</w:t>
      </w:r>
    </w:p>
    <w:p w14:paraId="6026AEF5" w14:textId="5B400716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Giả sử lực tổng hợp là </w:t>
      </w:r>
      <w:r w:rsidR="008524DE" w:rsidRPr="008524DE">
        <w:rPr>
          <w:position w:val="-6"/>
        </w:rPr>
        <w:object w:dxaOrig="260" w:dyaOrig="340" w14:anchorId="1F4224BC">
          <v:shape id="_x0000_i4106" type="#_x0000_t75" style="width:12.9pt;height:17pt" o:ole="">
            <v:imagedata r:id="rId642" o:title=""/>
          </v:shape>
          <o:OLEObject Type="Embed" ProgID="Equation.DSMT4" ShapeID="_x0000_i4106" DrawAspect="Content" ObjectID="_1788193944" r:id="rId643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, tức là </w:t>
      </w:r>
      <w:r w:rsidR="008524DE" w:rsidRPr="008524DE">
        <w:rPr>
          <w:position w:val="-6"/>
        </w:rPr>
        <w:object w:dxaOrig="1280" w:dyaOrig="340" w14:anchorId="74DFF17A">
          <v:shape id="_x0000_i4111" type="#_x0000_t75" style="width:63.85pt;height:17pt" o:ole="">
            <v:imagedata r:id="rId644" o:title=""/>
          </v:shape>
          <o:OLEObject Type="Embed" ProgID="Equation.DSMT4" ShapeID="_x0000_i4111" DrawAspect="Content" ObjectID="_1788193945" r:id="rId645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. </w:t>
      </w:r>
    </w:p>
    <w:p w14:paraId="4712CD96" w14:textId="5DFD6BE1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Khi đó, </w:t>
      </w:r>
      <w:r w:rsidR="008524DE" w:rsidRPr="008524DE">
        <w:rPr>
          <w:position w:val="-18"/>
        </w:rPr>
        <w:object w:dxaOrig="1640" w:dyaOrig="540" w14:anchorId="5B33EF5B">
          <v:shape id="_x0000_i4117" type="#_x0000_t75" style="width:82.2pt;height:27.15pt" o:ole="">
            <v:imagedata r:id="rId646" o:title=""/>
          </v:shape>
          <o:OLEObject Type="Embed" ProgID="Equation.DSMT4" ShapeID="_x0000_i4117" DrawAspect="Content" ObjectID="_1788193946" r:id="rId647"/>
        </w:object>
      </w:r>
      <w:r w:rsidR="008524DE" w:rsidRPr="008524DE">
        <w:rPr>
          <w:position w:val="-6"/>
        </w:rPr>
        <w:object w:dxaOrig="3420" w:dyaOrig="400" w14:anchorId="3498F4CF">
          <v:shape id="_x0000_i4123" type="#_x0000_t75" style="width:171.15pt;height:19.7pt" o:ole="">
            <v:imagedata r:id="rId648" o:title=""/>
          </v:shape>
          <o:OLEObject Type="Embed" ProgID="Equation.DSMT4" ShapeID="_x0000_i4123" DrawAspect="Content" ObjectID="_1788193947" r:id="rId649"/>
        </w:object>
      </w:r>
    </w:p>
    <w:p w14:paraId="3765D281" w14:textId="71EE1DE3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="008524DE" w:rsidRPr="008524DE">
        <w:rPr>
          <w:position w:val="-18"/>
        </w:rPr>
        <w:object w:dxaOrig="5580" w:dyaOrig="540" w14:anchorId="492ED0D4">
          <v:shape id="_x0000_i4128" type="#_x0000_t75" style="width:279.15pt;height:27.15pt" o:ole="">
            <v:imagedata r:id="rId650" o:title=""/>
          </v:shape>
          <o:OLEObject Type="Embed" ProgID="Equation.DSMT4" ShapeID="_x0000_i4128" DrawAspect="Content" ObjectID="_1788193948" r:id="rId651"/>
        </w:object>
      </w:r>
    </w:p>
    <w:p w14:paraId="58495EA0" w14:textId="2679BC4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="008524DE" w:rsidRPr="008524DE">
        <w:rPr>
          <w:position w:val="-28"/>
        </w:rPr>
        <w:object w:dxaOrig="4580" w:dyaOrig="660" w14:anchorId="08C6FF69">
          <v:shape id="_x0000_i4133" type="#_x0000_t75" style="width:228.9pt;height:33.3pt" o:ole="">
            <v:imagedata r:id="rId652" o:title=""/>
          </v:shape>
          <o:OLEObject Type="Embed" ProgID="Equation.DSMT4" ShapeID="_x0000_i4133" DrawAspect="Content" ObjectID="_1788193949" r:id="rId653"/>
        </w:object>
      </w:r>
    </w:p>
    <w:p w14:paraId="11C01012" w14:textId="6BD17008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ab/>
      </w:r>
      <w:r w:rsidR="008524DE" w:rsidRPr="008524DE">
        <w:rPr>
          <w:position w:val="-28"/>
        </w:rPr>
        <w:object w:dxaOrig="1219" w:dyaOrig="660" w14:anchorId="5B92B251">
          <v:shape id="_x0000_i4138" type="#_x0000_t75" style="width:61.15pt;height:33.3pt" o:ole="">
            <v:imagedata r:id="rId654" o:title=""/>
          </v:shape>
          <o:OLEObject Type="Embed" ProgID="Equation.DSMT4" ShapeID="_x0000_i4138" DrawAspect="Content" ObjectID="_1788193950" r:id="rId655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. </w:t>
      </w:r>
    </w:p>
    <w:p w14:paraId="10354441" w14:textId="0871321A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Suy ra </w:t>
      </w:r>
      <w:r w:rsidR="008524DE" w:rsidRPr="008524DE">
        <w:rPr>
          <w:position w:val="-28"/>
        </w:rPr>
        <w:object w:dxaOrig="2140" w:dyaOrig="660" w14:anchorId="3B8287BE">
          <v:shape id="_x0000_i4143" type="#_x0000_t75" style="width:107.3pt;height:33.3pt" o:ole="">
            <v:imagedata r:id="rId656" o:title=""/>
          </v:shape>
          <o:OLEObject Type="Embed" ProgID="Equation.DSMT4" ShapeID="_x0000_i4143" DrawAspect="Content" ObjectID="_1788193951" r:id="rId657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. Do đó, </w:t>
      </w:r>
      <w:r w:rsidR="008524DE" w:rsidRPr="008524DE">
        <w:rPr>
          <w:position w:val="-30"/>
        </w:rPr>
        <w:object w:dxaOrig="2380" w:dyaOrig="740" w14:anchorId="63DCE76A">
          <v:shape id="_x0000_i4148" type="#_x0000_t75" style="width:118.85pt;height:36.7pt" o:ole="">
            <v:imagedata r:id="rId658" o:title=""/>
          </v:shape>
          <o:OLEObject Type="Embed" ProgID="Equation.DSMT4" ShapeID="_x0000_i4148" DrawAspect="Content" ObjectID="_1788193952" r:id="rId659"/>
        </w:object>
      </w:r>
      <w:r w:rsidRPr="000E075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. </w:t>
      </w:r>
    </w:p>
    <w:p w14:paraId="6688308D" w14:textId="7D93C4DB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en-US"/>
        </w:rPr>
      </w:pP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ậy độ lớn hợp lực của các lực </w:t>
      </w:r>
      <w:r w:rsidR="008524DE" w:rsidRPr="008524DE">
        <w:rPr>
          <w:position w:val="-10"/>
        </w:rPr>
        <w:object w:dxaOrig="600" w:dyaOrig="380" w14:anchorId="2CBBEAFA">
          <v:shape id="_x0000_i4153" type="#_x0000_t75" style="width:29.9pt;height:19pt" o:ole="">
            <v:imagedata r:id="rId660" o:title=""/>
          </v:shape>
          <o:OLEObject Type="Embed" ProgID="Equation.DSMT4" ShapeID="_x0000_i4153" DrawAspect="Content" ObjectID="_1788193953" r:id="rId661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ằng khoảng </w:t>
      </w:r>
      <w:r w:rsidR="008524DE" w:rsidRPr="008524DE">
        <w:rPr>
          <w:position w:val="-10"/>
        </w:rPr>
        <w:object w:dxaOrig="499" w:dyaOrig="320" w14:anchorId="7409AC27">
          <v:shape id="_x0000_i4158" type="#_x0000_t75" style="width:25.15pt;height:16.3pt" o:ole="">
            <v:imagedata r:id="rId662" o:title=""/>
          </v:shape>
          <o:OLEObject Type="Embed" ProgID="Equation.DSMT4" ShapeID="_x0000_i4158" DrawAspect="Content" ObjectID="_1788193954" r:id="rId663"/>
        </w:object>
      </w:r>
      <w:r w:rsidRPr="000E075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.</w:t>
      </w:r>
    </w:p>
    <w:p w14:paraId="11BB813E" w14:textId="03883F8F" w:rsidR="003E6211" w:rsidRPr="000E075B" w:rsidRDefault="003E6211" w:rsidP="003E62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075B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Đáp số: </w:t>
      </w:r>
      <w:r w:rsidR="008524DE" w:rsidRPr="008524DE">
        <w:rPr>
          <w:position w:val="-10"/>
        </w:rPr>
        <w:object w:dxaOrig="499" w:dyaOrig="320" w14:anchorId="37ECEB9B">
          <v:shape id="_x0000_i4163" type="#_x0000_t75" style="width:25.15pt;height:16.3pt" o:ole="">
            <v:imagedata r:id="rId664" o:title=""/>
          </v:shape>
          <o:OLEObject Type="Embed" ProgID="Equation.DSMT4" ShapeID="_x0000_i4163" DrawAspect="Content" ObjectID="_1788193955" r:id="rId665"/>
        </w:object>
      </w:r>
      <w:r w:rsidRPr="000E075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6B602F7" w14:textId="5EA6ED1F" w:rsidR="004F7D7B" w:rsidRPr="000E075B" w:rsidRDefault="00890D5B" w:rsidP="00890D5B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E075B">
        <w:rPr>
          <w:rFonts w:ascii="Times New Roman" w:hAnsi="Times New Roman" w:cs="Times New Roman"/>
          <w:b/>
          <w:bCs/>
          <w:sz w:val="24"/>
          <w:szCs w:val="24"/>
        </w:rPr>
        <w:t>----------HẾT----------</w:t>
      </w:r>
    </w:p>
    <w:sectPr w:rsidR="004F7D7B" w:rsidRPr="000E075B" w:rsidSect="000E075B">
      <w:pgSz w:w="11906" w:h="16838" w:code="9"/>
      <w:pgMar w:top="1134" w:right="1134" w:bottom="113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FE459A"/>
    <w:multiLevelType w:val="hybridMultilevel"/>
    <w:tmpl w:val="C2ACBEAE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D5B"/>
    <w:rsid w:val="000E075B"/>
    <w:rsid w:val="000F16E1"/>
    <w:rsid w:val="000F550D"/>
    <w:rsid w:val="001B792B"/>
    <w:rsid w:val="002F0ED0"/>
    <w:rsid w:val="003615E8"/>
    <w:rsid w:val="003E6211"/>
    <w:rsid w:val="004C4DB1"/>
    <w:rsid w:val="004F7D7B"/>
    <w:rsid w:val="00520F69"/>
    <w:rsid w:val="005C61A4"/>
    <w:rsid w:val="0063380B"/>
    <w:rsid w:val="00810A15"/>
    <w:rsid w:val="008524DE"/>
    <w:rsid w:val="00890D5B"/>
    <w:rsid w:val="009C5191"/>
    <w:rsid w:val="00BF3D2E"/>
    <w:rsid w:val="00C665DD"/>
    <w:rsid w:val="00C85456"/>
    <w:rsid w:val="00D10F1B"/>
    <w:rsid w:val="00D40E5B"/>
    <w:rsid w:val="00DB10F3"/>
    <w:rsid w:val="00FE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0DAFC"/>
  <w15:chartTrackingRefBased/>
  <w15:docId w15:val="{425155C8-EB08-4155-820A-3118A780C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1AE4"/>
  </w:style>
  <w:style w:type="paragraph" w:styleId="Heading1">
    <w:name w:val="heading 1"/>
    <w:basedOn w:val="Normal"/>
    <w:next w:val="Normal"/>
    <w:link w:val="Heading1Char"/>
    <w:uiPriority w:val="9"/>
    <w:qFormat/>
    <w:rsid w:val="00890D5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90D5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0D5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0D5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0D5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0D5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0D5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0D5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D5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90D5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0D5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0D5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0D5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0D5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0D5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0D5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D5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0D5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0D5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0D5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90D5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0D5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90D5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0D5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90D5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0D5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0D5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0D5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qFormat/>
    <w:rsid w:val="00890D5B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2.wmf"/><Relationship Id="rId531" Type="http://schemas.openxmlformats.org/officeDocument/2006/relationships/image" Target="media/image266.wmf"/><Relationship Id="rId629" Type="http://schemas.microsoft.com/office/2007/relationships/hdphoto" Target="media/hdphoto8.wdp"/><Relationship Id="rId170" Type="http://schemas.openxmlformats.org/officeDocument/2006/relationships/oleObject" Target="embeddings/oleObject79.bin"/><Relationship Id="rId268" Type="http://schemas.openxmlformats.org/officeDocument/2006/relationships/image" Target="media/image134.wmf"/><Relationship Id="rId475" Type="http://schemas.openxmlformats.org/officeDocument/2006/relationships/image" Target="media/image23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90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3.bin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65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7.bin"/><Relationship Id="rId497" Type="http://schemas.openxmlformats.org/officeDocument/2006/relationships/image" Target="media/image249.wmf"/><Relationship Id="rId620" Type="http://schemas.openxmlformats.org/officeDocument/2006/relationships/image" Target="media/image311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3.wmf"/><Relationship Id="rId424" Type="http://schemas.openxmlformats.org/officeDocument/2006/relationships/oleObject" Target="embeddings/oleObject202.bin"/><Relationship Id="rId631" Type="http://schemas.openxmlformats.org/officeDocument/2006/relationships/oleObject" Target="embeddings/oleObject303.bin"/><Relationship Id="rId270" Type="http://schemas.openxmlformats.org/officeDocument/2006/relationships/image" Target="media/image135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6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642" Type="http://schemas.openxmlformats.org/officeDocument/2006/relationships/image" Target="media/image322.wmf"/><Relationship Id="rId281" Type="http://schemas.openxmlformats.org/officeDocument/2006/relationships/oleObject" Target="embeddings/oleObject134.bin"/><Relationship Id="rId502" Type="http://schemas.openxmlformats.org/officeDocument/2006/relationships/oleObject" Target="embeddings/oleObject24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0.bin"/><Relationship Id="rId586" Type="http://schemas.openxmlformats.org/officeDocument/2006/relationships/image" Target="media/image294.wmf"/><Relationship Id="rId7" Type="http://schemas.openxmlformats.org/officeDocument/2006/relationships/image" Target="media/image2.png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14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image" Target="media/image43.wmf"/><Relationship Id="rId513" Type="http://schemas.openxmlformats.org/officeDocument/2006/relationships/image" Target="media/image257.wmf"/><Relationship Id="rId597" Type="http://schemas.openxmlformats.org/officeDocument/2006/relationships/oleObject" Target="embeddings/oleObject287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29.wmf"/><Relationship Id="rId664" Type="http://schemas.openxmlformats.org/officeDocument/2006/relationships/image" Target="media/image333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1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1.wmf"/><Relationship Id="rId370" Type="http://schemas.openxmlformats.org/officeDocument/2006/relationships/image" Target="media/image185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4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4.wmf"/><Relationship Id="rId535" Type="http://schemas.openxmlformats.org/officeDocument/2006/relationships/image" Target="media/image268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1.bin"/><Relationship Id="rId602" Type="http://schemas.openxmlformats.org/officeDocument/2006/relationships/image" Target="media/image302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0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2.bin"/><Relationship Id="rId101" Type="http://schemas.openxmlformats.org/officeDocument/2006/relationships/image" Target="media/image50.wmf"/><Relationship Id="rId185" Type="http://schemas.openxmlformats.org/officeDocument/2006/relationships/image" Target="media/image92.wmf"/><Relationship Id="rId406" Type="http://schemas.openxmlformats.org/officeDocument/2006/relationships/image" Target="media/image203.wmf"/><Relationship Id="rId392" Type="http://schemas.openxmlformats.org/officeDocument/2006/relationships/image" Target="media/image196.wmf"/><Relationship Id="rId613" Type="http://schemas.openxmlformats.org/officeDocument/2006/relationships/oleObject" Target="embeddings/oleObject295.bin"/><Relationship Id="rId252" Type="http://schemas.openxmlformats.org/officeDocument/2006/relationships/image" Target="media/image126.wmf"/><Relationship Id="rId47" Type="http://schemas.openxmlformats.org/officeDocument/2006/relationships/image" Target="media/image23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67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199.bin"/><Relationship Id="rId624" Type="http://schemas.openxmlformats.org/officeDocument/2006/relationships/image" Target="media/image313.wmf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2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5.wmf"/><Relationship Id="rId568" Type="http://schemas.openxmlformats.org/officeDocument/2006/relationships/image" Target="media/image285.wmf"/><Relationship Id="rId428" Type="http://schemas.openxmlformats.org/officeDocument/2006/relationships/oleObject" Target="embeddings/oleObject204.bin"/><Relationship Id="rId635" Type="http://schemas.openxmlformats.org/officeDocument/2006/relationships/oleObject" Target="embeddings/oleObject305.bin"/><Relationship Id="rId274" Type="http://schemas.openxmlformats.org/officeDocument/2006/relationships/image" Target="media/image137.wmf"/><Relationship Id="rId481" Type="http://schemas.openxmlformats.org/officeDocument/2006/relationships/image" Target="media/image241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9.wmf"/><Relationship Id="rId579" Type="http://schemas.openxmlformats.org/officeDocument/2006/relationships/oleObject" Target="embeddings/oleObject27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2.bin"/><Relationship Id="rId439" Type="http://schemas.openxmlformats.org/officeDocument/2006/relationships/image" Target="media/image220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646" Type="http://schemas.openxmlformats.org/officeDocument/2006/relationships/image" Target="media/image324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5.bin"/><Relationship Id="rId506" Type="http://schemas.openxmlformats.org/officeDocument/2006/relationships/oleObject" Target="embeddings/oleObject24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296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16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8.wmf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oleObject" Target="embeddings/oleObject26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0.wmf"/><Relationship Id="rId570" Type="http://schemas.openxmlformats.org/officeDocument/2006/relationships/image" Target="media/image286.wmf"/><Relationship Id="rId626" Type="http://schemas.openxmlformats.org/officeDocument/2006/relationships/image" Target="media/image314.wmf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5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6.bin"/><Relationship Id="rId528" Type="http://schemas.openxmlformats.org/officeDocument/2006/relationships/oleObject" Target="embeddings/oleObject253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79.bin"/><Relationship Id="rId71" Type="http://schemas.openxmlformats.org/officeDocument/2006/relationships/image" Target="media/image35.wmf"/><Relationship Id="rId234" Type="http://schemas.openxmlformats.org/officeDocument/2006/relationships/image" Target="media/image117.wmf"/><Relationship Id="rId637" Type="http://schemas.openxmlformats.org/officeDocument/2006/relationships/oleObject" Target="embeddings/oleObject30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4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png"/><Relationship Id="rId385" Type="http://schemas.openxmlformats.org/officeDocument/2006/relationships/oleObject" Target="embeddings/oleObject183.bin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648" Type="http://schemas.openxmlformats.org/officeDocument/2006/relationships/image" Target="media/image325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16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69.bin"/><Relationship Id="rId617" Type="http://schemas.openxmlformats.org/officeDocument/2006/relationships/oleObject" Target="embeddings/oleObject297.bin"/><Relationship Id="rId659" Type="http://schemas.openxmlformats.org/officeDocument/2006/relationships/oleObject" Target="embeddings/oleObject317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png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image" Target="media/image260.png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4.bin"/><Relationship Id="rId20" Type="http://schemas.openxmlformats.org/officeDocument/2006/relationships/image" Target="media/image9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4.bin"/><Relationship Id="rId572" Type="http://schemas.openxmlformats.org/officeDocument/2006/relationships/image" Target="media/image287.wmf"/><Relationship Id="rId628" Type="http://schemas.openxmlformats.org/officeDocument/2006/relationships/image" Target="media/image315.png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6.bin"/><Relationship Id="rId474" Type="http://schemas.openxmlformats.org/officeDocument/2006/relationships/oleObject" Target="embeddings/oleObject227.bin"/><Relationship Id="rId127" Type="http://schemas.openxmlformats.org/officeDocument/2006/relationships/image" Target="media/image63.wmf"/><Relationship Id="rId31" Type="http://schemas.openxmlformats.org/officeDocument/2006/relationships/image" Target="media/image15.wmf"/><Relationship Id="rId73" Type="http://schemas.openxmlformats.org/officeDocument/2006/relationships/image" Target="media/image36.wmf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image" Target="media/image271.wmf"/><Relationship Id="rId583" Type="http://schemas.openxmlformats.org/officeDocument/2006/relationships/oleObject" Target="embeddings/oleObject280.bin"/><Relationship Id="rId639" Type="http://schemas.openxmlformats.org/officeDocument/2006/relationships/oleObject" Target="embeddings/oleObject3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1.bin"/><Relationship Id="rId443" Type="http://schemas.openxmlformats.org/officeDocument/2006/relationships/image" Target="media/image222.wmf"/><Relationship Id="rId650" Type="http://schemas.openxmlformats.org/officeDocument/2006/relationships/image" Target="media/image326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3.wmf"/><Relationship Id="rId42" Type="http://schemas.microsoft.com/office/2007/relationships/hdphoto" Target="media/hdphoto1.wdp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5.bin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6.wmf"/><Relationship Id="rId107" Type="http://schemas.openxmlformats.org/officeDocument/2006/relationships/image" Target="media/image53.wmf"/><Relationship Id="rId289" Type="http://schemas.microsoft.com/office/2007/relationships/hdphoto" Target="media/hdphoto4.wdp"/><Relationship Id="rId454" Type="http://schemas.openxmlformats.org/officeDocument/2006/relationships/oleObject" Target="embeddings/oleObject217.bin"/><Relationship Id="rId496" Type="http://schemas.openxmlformats.org/officeDocument/2006/relationships/oleObject" Target="embeddings/oleObject238.bin"/><Relationship Id="rId661" Type="http://schemas.openxmlformats.org/officeDocument/2006/relationships/oleObject" Target="embeddings/oleObject318.bin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0.bin"/><Relationship Id="rId619" Type="http://schemas.openxmlformats.org/officeDocument/2006/relationships/oleObject" Target="embeddings/oleObject298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image" Target="media/image233.wmf"/><Relationship Id="rId630" Type="http://schemas.openxmlformats.org/officeDocument/2006/relationships/image" Target="media/image316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5.bin"/><Relationship Id="rId574" Type="http://schemas.openxmlformats.org/officeDocument/2006/relationships/image" Target="media/image288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28.bin"/><Relationship Id="rId641" Type="http://schemas.openxmlformats.org/officeDocument/2006/relationships/oleObject" Target="embeddings/oleObject308.bin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8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18.bin"/><Relationship Id="rId498" Type="http://schemas.openxmlformats.org/officeDocument/2006/relationships/oleObject" Target="embeddings/oleObject239.bin"/><Relationship Id="rId621" Type="http://schemas.openxmlformats.org/officeDocument/2006/relationships/oleObject" Target="embeddings/oleObject299.bin"/><Relationship Id="rId663" Type="http://schemas.openxmlformats.org/officeDocument/2006/relationships/oleObject" Target="embeddings/oleObject31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62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1.bin"/><Relationship Id="rId162" Type="http://schemas.microsoft.com/office/2007/relationships/hdphoto" Target="media/hdphoto3.wdp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image" Target="media/image317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png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oleObject" Target="embeddings/oleObject256.bin"/><Relationship Id="rId576" Type="http://schemas.openxmlformats.org/officeDocument/2006/relationships/image" Target="media/image289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08.bin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0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29.bin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2.bin"/><Relationship Id="rId8" Type="http://schemas.openxmlformats.org/officeDocument/2006/relationships/image" Target="media/image3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4.wmf"/><Relationship Id="rId612" Type="http://schemas.openxmlformats.org/officeDocument/2006/relationships/image" Target="media/image307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5.wmf"/><Relationship Id="rId654" Type="http://schemas.openxmlformats.org/officeDocument/2006/relationships/image" Target="media/image32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7.bin"/><Relationship Id="rId556" Type="http://schemas.openxmlformats.org/officeDocument/2006/relationships/image" Target="media/image27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image" Target="media/image300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19.bin"/><Relationship Id="rId623" Type="http://schemas.openxmlformats.org/officeDocument/2006/relationships/oleObject" Target="embeddings/oleObject300.bin"/><Relationship Id="rId665" Type="http://schemas.openxmlformats.org/officeDocument/2006/relationships/oleObject" Target="embeddings/oleObject320.bin"/><Relationship Id="rId15" Type="http://schemas.openxmlformats.org/officeDocument/2006/relationships/oleObject" Target="embeddings/oleObject5.bin"/><Relationship Id="rId57" Type="http://schemas.openxmlformats.org/officeDocument/2006/relationships/image" Target="media/image28.wmf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2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image" Target="media/image31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0.bin"/><Relationship Id="rId536" Type="http://schemas.openxmlformats.org/officeDocument/2006/relationships/oleObject" Target="embeddings/oleObject25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578" Type="http://schemas.openxmlformats.org/officeDocument/2006/relationships/image" Target="media/image290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09.bin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0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3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image" Target="media/image225.wmf"/><Relationship Id="rId614" Type="http://schemas.openxmlformats.org/officeDocument/2006/relationships/image" Target="media/image308.wmf"/><Relationship Id="rId656" Type="http://schemas.openxmlformats.org/officeDocument/2006/relationships/image" Target="media/image329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0.bin"/><Relationship Id="rId516" Type="http://schemas.openxmlformats.org/officeDocument/2006/relationships/oleObject" Target="embeddings/oleObject24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image" Target="media/image160.wmf"/><Relationship Id="rId558" Type="http://schemas.openxmlformats.org/officeDocument/2006/relationships/image" Target="media/image280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1.wmf"/><Relationship Id="rId418" Type="http://schemas.openxmlformats.org/officeDocument/2006/relationships/image" Target="media/image209.png"/><Relationship Id="rId625" Type="http://schemas.openxmlformats.org/officeDocument/2006/relationships/oleObject" Target="embeddings/oleObject301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6.wmf"/><Relationship Id="rId667" Type="http://schemas.openxmlformats.org/officeDocument/2006/relationships/theme" Target="theme/theme1.xml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4.wmf"/><Relationship Id="rId569" Type="http://schemas.openxmlformats.org/officeDocument/2006/relationships/oleObject" Target="embeddings/oleObject273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7.bin"/><Relationship Id="rId373" Type="http://schemas.microsoft.com/office/2007/relationships/hdphoto" Target="media/hdphoto6.wdp"/><Relationship Id="rId429" Type="http://schemas.openxmlformats.org/officeDocument/2006/relationships/image" Target="media/image215.wmf"/><Relationship Id="rId580" Type="http://schemas.openxmlformats.org/officeDocument/2006/relationships/image" Target="media/image291.wmf"/><Relationship Id="rId636" Type="http://schemas.openxmlformats.org/officeDocument/2006/relationships/image" Target="media/image31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0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1.bin"/><Relationship Id="rId538" Type="http://schemas.openxmlformats.org/officeDocument/2006/relationships/oleObject" Target="embeddings/oleObject25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647" Type="http://schemas.openxmlformats.org/officeDocument/2006/relationships/oleObject" Target="embeddings/oleObject311.bin"/><Relationship Id="rId39" Type="http://schemas.openxmlformats.org/officeDocument/2006/relationships/image" Target="media/image19.wmf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image" Target="media/image281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0.bin"/><Relationship Id="rId616" Type="http://schemas.openxmlformats.org/officeDocument/2006/relationships/image" Target="media/image309.wmf"/><Relationship Id="rId658" Type="http://schemas.openxmlformats.org/officeDocument/2006/relationships/image" Target="media/image330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1.bin"/><Relationship Id="rId518" Type="http://schemas.openxmlformats.org/officeDocument/2006/relationships/oleObject" Target="embeddings/oleObject249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image" Target="media/image30.wmf"/><Relationship Id="rId199" Type="http://schemas.openxmlformats.org/officeDocument/2006/relationships/image" Target="media/image99.wmf"/><Relationship Id="rId571" Type="http://schemas.openxmlformats.org/officeDocument/2006/relationships/oleObject" Target="embeddings/oleObject274.bin"/><Relationship Id="rId627" Type="http://schemas.openxmlformats.org/officeDocument/2006/relationships/oleObject" Target="embeddings/oleObject3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30" Type="http://schemas.openxmlformats.org/officeDocument/2006/relationships/image" Target="media/image14.png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59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8.bin"/><Relationship Id="rId582" Type="http://schemas.openxmlformats.org/officeDocument/2006/relationships/image" Target="media/image292.wmf"/><Relationship Id="rId638" Type="http://schemas.openxmlformats.org/officeDocument/2006/relationships/image" Target="media/image32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1.bin"/><Relationship Id="rId484" Type="http://schemas.openxmlformats.org/officeDocument/2006/relationships/oleObject" Target="embeddings/oleObject232.bin"/><Relationship Id="rId137" Type="http://schemas.openxmlformats.org/officeDocument/2006/relationships/image" Target="media/image68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41" Type="http://schemas.openxmlformats.org/officeDocument/2006/relationships/image" Target="media/image20.png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86" Type="http://schemas.openxmlformats.org/officeDocument/2006/relationships/image" Target="media/image193.wmf"/><Relationship Id="rId551" Type="http://schemas.openxmlformats.org/officeDocument/2006/relationships/image" Target="media/image276.png"/><Relationship Id="rId593" Type="http://schemas.openxmlformats.org/officeDocument/2006/relationships/oleObject" Target="embeddings/oleObject285.bin"/><Relationship Id="rId607" Type="http://schemas.openxmlformats.org/officeDocument/2006/relationships/oleObject" Target="embeddings/oleObject292.bin"/><Relationship Id="rId649" Type="http://schemas.openxmlformats.org/officeDocument/2006/relationships/oleObject" Target="embeddings/oleObject312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png"/><Relationship Id="rId411" Type="http://schemas.openxmlformats.org/officeDocument/2006/relationships/oleObject" Target="embeddings/oleObject196.bin"/><Relationship Id="rId453" Type="http://schemas.openxmlformats.org/officeDocument/2006/relationships/image" Target="media/image227.wmf"/><Relationship Id="rId509" Type="http://schemas.openxmlformats.org/officeDocument/2006/relationships/image" Target="media/image255.wmf"/><Relationship Id="rId660" Type="http://schemas.openxmlformats.org/officeDocument/2006/relationships/image" Target="media/image331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48.bin"/><Relationship Id="rId495" Type="http://schemas.openxmlformats.org/officeDocument/2006/relationships/image" Target="media/image248.wmf"/><Relationship Id="rId10" Type="http://schemas.openxmlformats.org/officeDocument/2006/relationships/image" Target="media/image4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89.bin"/><Relationship Id="rId520" Type="http://schemas.microsoft.com/office/2007/relationships/hdphoto" Target="media/hdphoto7.wdp"/><Relationship Id="rId562" Type="http://schemas.openxmlformats.org/officeDocument/2006/relationships/image" Target="media/image282.wmf"/><Relationship Id="rId618" Type="http://schemas.openxmlformats.org/officeDocument/2006/relationships/image" Target="media/image310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1.bin"/><Relationship Id="rId464" Type="http://schemas.openxmlformats.org/officeDocument/2006/relationships/oleObject" Target="embeddings/oleObject222.bin"/><Relationship Id="rId299" Type="http://schemas.microsoft.com/office/2007/relationships/hdphoto" Target="media/hdphoto5.wdp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75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640" Type="http://schemas.openxmlformats.org/officeDocument/2006/relationships/image" Target="media/image32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0.bin"/><Relationship Id="rId584" Type="http://schemas.openxmlformats.org/officeDocument/2006/relationships/image" Target="media/image293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2.bin"/><Relationship Id="rId651" Type="http://schemas.openxmlformats.org/officeDocument/2006/relationships/oleObject" Target="embeddings/oleObject313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3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86.bin"/><Relationship Id="rId248" Type="http://schemas.openxmlformats.org/officeDocument/2006/relationships/image" Target="media/image124.wmf"/><Relationship Id="rId455" Type="http://schemas.openxmlformats.org/officeDocument/2006/relationships/image" Target="media/image228.wmf"/><Relationship Id="rId662" Type="http://schemas.openxmlformats.org/officeDocument/2006/relationships/image" Target="media/image332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0.png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326" Type="http://schemas.openxmlformats.org/officeDocument/2006/relationships/image" Target="media/image163.wmf"/><Relationship Id="rId533" Type="http://schemas.openxmlformats.org/officeDocument/2006/relationships/image" Target="media/image267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9.wmf"/><Relationship Id="rId600" Type="http://schemas.openxmlformats.org/officeDocument/2006/relationships/image" Target="media/image301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1.bin"/><Relationship Id="rId183" Type="http://schemas.openxmlformats.org/officeDocument/2006/relationships/image" Target="media/image91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oleObject" Target="embeddings/oleObject294.bin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4.bin"/><Relationship Id="rId45" Type="http://schemas.openxmlformats.org/officeDocument/2006/relationships/image" Target="media/image2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555" Type="http://schemas.openxmlformats.org/officeDocument/2006/relationships/oleObject" Target="embeddings/oleObject266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8.bin"/><Relationship Id="rId622" Type="http://schemas.openxmlformats.org/officeDocument/2006/relationships/image" Target="media/image312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0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4.wmf"/><Relationship Id="rId121" Type="http://schemas.openxmlformats.org/officeDocument/2006/relationships/image" Target="media/image60.wmf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3.bin"/><Relationship Id="rId633" Type="http://schemas.openxmlformats.org/officeDocument/2006/relationships/oleObject" Target="embeddings/oleObject304.bin"/><Relationship Id="rId67" Type="http://schemas.openxmlformats.org/officeDocument/2006/relationships/image" Target="media/image33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277.bin"/><Relationship Id="rId132" Type="http://schemas.microsoft.com/office/2007/relationships/hdphoto" Target="media/hdphoto2.wdp"/><Relationship Id="rId437" Type="http://schemas.openxmlformats.org/officeDocument/2006/relationships/image" Target="media/image219.wmf"/><Relationship Id="rId644" Type="http://schemas.openxmlformats.org/officeDocument/2006/relationships/image" Target="media/image323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1.wmf"/><Relationship Id="rId350" Type="http://schemas.openxmlformats.org/officeDocument/2006/relationships/image" Target="media/image175.wmf"/><Relationship Id="rId588" Type="http://schemas.openxmlformats.org/officeDocument/2006/relationships/image" Target="media/image29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15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8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8.bin"/><Relationship Id="rId459" Type="http://schemas.openxmlformats.org/officeDocument/2006/relationships/image" Target="media/image230.wmf"/><Relationship Id="rId666" Type="http://schemas.openxmlformats.org/officeDocument/2006/relationships/fontTable" Target="fontTable.xml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2.bin"/><Relationship Id="rId165" Type="http://schemas.openxmlformats.org/officeDocument/2006/relationships/image" Target="media/image82.wmf"/><Relationship Id="rId372" Type="http://schemas.openxmlformats.org/officeDocument/2006/relationships/image" Target="media/image186.png"/><Relationship Id="rId232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2574</Words>
  <Characters>14672</Characters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18T09:12:00Z</dcterms:created>
  <dcterms:modified xsi:type="dcterms:W3CDTF">2024-09-18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